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6C9" w:rsidRDefault="00DA36C9">
      <w:bookmarkStart w:id="0" w:name="_GoBack"/>
      <w:bookmarkEnd w:id="0"/>
    </w:p>
    <w:tbl>
      <w:tblPr>
        <w:tblW w:w="2970" w:type="pct"/>
        <w:tblInd w:w="2019" w:type="dxa"/>
        <w:tblLook w:val="01E0" w:firstRow="1" w:lastRow="1" w:firstColumn="1" w:lastColumn="1" w:noHBand="0" w:noVBand="0"/>
      </w:tblPr>
      <w:tblGrid>
        <w:gridCol w:w="6190"/>
      </w:tblGrid>
      <w:tr w:rsidR="00DA36C9" w:rsidRPr="004A4C36" w:rsidTr="00DA36C9">
        <w:trPr>
          <w:trHeight w:val="603"/>
        </w:trPr>
        <w:tc>
          <w:tcPr>
            <w:tcW w:w="5000" w:type="pct"/>
            <w:vMerge w:val="restart"/>
          </w:tcPr>
          <w:p w:rsidR="00DA36C9" w:rsidRPr="00DA36C9" w:rsidRDefault="00DA36C9" w:rsidP="00DA36C9">
            <w:pPr>
              <w:jc w:val="center"/>
              <w:rPr>
                <w:b/>
                <w:bCs/>
                <w:color w:val="FF0000"/>
              </w:rPr>
            </w:pPr>
            <w:r w:rsidRPr="00DA36C9">
              <w:rPr>
                <w:b/>
                <w:bCs/>
                <w:noProof/>
                <w:color w:val="FF0000"/>
              </w:rPr>
              <w:t>KIỂM TRA GIỮA KÌ HKII</w:t>
            </w:r>
            <w:r w:rsidRPr="00DA36C9">
              <w:rPr>
                <w:b/>
                <w:bCs/>
                <w:color w:val="FF0000"/>
              </w:rPr>
              <w:t xml:space="preserve"> – </w:t>
            </w:r>
            <w:r w:rsidRPr="00DA36C9">
              <w:rPr>
                <w:b/>
                <w:bCs/>
                <w:noProof/>
                <w:color w:val="FF0000"/>
              </w:rPr>
              <w:t>NĂM HỌC</w:t>
            </w:r>
            <w:r w:rsidRPr="00DA36C9">
              <w:rPr>
                <w:b/>
                <w:bCs/>
                <w:color w:val="FF0000"/>
              </w:rPr>
              <w:t xml:space="preserve"> </w:t>
            </w:r>
            <w:r w:rsidRPr="00DA36C9">
              <w:rPr>
                <w:b/>
                <w:bCs/>
                <w:noProof/>
                <w:color w:val="FF0000"/>
              </w:rPr>
              <w:t>2020 - 2021</w:t>
            </w:r>
          </w:p>
          <w:p w:rsidR="00DA36C9" w:rsidRPr="00DA36C9" w:rsidRDefault="00DA36C9" w:rsidP="00DA36C9">
            <w:pPr>
              <w:jc w:val="center"/>
              <w:rPr>
                <w:bCs/>
                <w:color w:val="00B0F0"/>
              </w:rPr>
            </w:pPr>
            <w:r w:rsidRPr="00DA36C9">
              <w:rPr>
                <w:b/>
                <w:bCs/>
                <w:noProof/>
                <w:color w:val="00B0F0"/>
              </w:rPr>
              <w:t>MÔN</w:t>
            </w:r>
            <w:r w:rsidRPr="00DA36C9">
              <w:rPr>
                <w:b/>
                <w:bCs/>
                <w:color w:val="00B0F0"/>
              </w:rPr>
              <w:t xml:space="preserve"> </w:t>
            </w:r>
            <w:bookmarkStart w:id="1" w:name="grade"/>
            <w:bookmarkEnd w:id="1"/>
            <w:r w:rsidRPr="00DA36C9">
              <w:rPr>
                <w:b/>
                <w:bCs/>
                <w:noProof/>
                <w:color w:val="00B0F0"/>
              </w:rPr>
              <w:t>VẬT LÝ 11</w:t>
            </w:r>
          </w:p>
          <w:p w:rsidR="00DA36C9" w:rsidRPr="004A4C36" w:rsidRDefault="00DA36C9" w:rsidP="00DA36C9">
            <w:pPr>
              <w:jc w:val="center"/>
              <w:rPr>
                <w:b/>
                <w:bCs/>
                <w:sz w:val="6"/>
                <w:szCs w:val="6"/>
              </w:rPr>
            </w:pPr>
            <w:bookmarkStart w:id="2" w:name="df_time"/>
            <w:bookmarkEnd w:id="2"/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bookmarkEnd w:id="3"/>
            <w:r>
              <w:rPr>
                <w:i/>
                <w:iCs/>
                <w:noProof/>
                <w:sz w:val="26"/>
                <w:szCs w:val="26"/>
              </w:rPr>
              <w:t>45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</w:tc>
      </w:tr>
      <w:tr w:rsidR="00DA36C9" w:rsidTr="00DA36C9">
        <w:trPr>
          <w:trHeight w:val="276"/>
        </w:trPr>
        <w:tc>
          <w:tcPr>
            <w:tcW w:w="5000" w:type="pct"/>
            <w:vMerge/>
          </w:tcPr>
          <w:p w:rsidR="00DA36C9" w:rsidRDefault="00DA36C9" w:rsidP="002D4C9D">
            <w:pPr>
              <w:jc w:val="center"/>
              <w:rPr>
                <w:b/>
                <w:bCs/>
              </w:rPr>
            </w:pPr>
          </w:p>
        </w:tc>
      </w:tr>
      <w:tr w:rsidR="00DA36C9" w:rsidTr="00DA36C9">
        <w:trPr>
          <w:trHeight w:val="400"/>
        </w:trPr>
        <w:tc>
          <w:tcPr>
            <w:tcW w:w="5000" w:type="pct"/>
            <w:vMerge/>
          </w:tcPr>
          <w:p w:rsidR="00DA36C9" w:rsidRDefault="00DA36C9" w:rsidP="002D4C9D">
            <w:pPr>
              <w:jc w:val="center"/>
              <w:rPr>
                <w:b/>
                <w:bCs/>
              </w:rPr>
            </w:pPr>
          </w:p>
        </w:tc>
      </w:tr>
    </w:tbl>
    <w:p w:rsidR="002D4C9D" w:rsidRPr="003B0D5C" w:rsidRDefault="00D01945" w:rsidP="002D4C9D">
      <w:pPr>
        <w:rPr>
          <w:b/>
          <w:lang w:val="vi-VN"/>
        </w:rPr>
      </w:pPr>
      <w:r w:rsidRPr="003B0D5C">
        <w:rPr>
          <w:b/>
          <w:lang w:val="vi-VN"/>
        </w:rPr>
        <w:t>I. PHẦN TRẮC NGHIỆM</w:t>
      </w:r>
    </w:p>
    <w:p w:rsidR="002D4C9D" w:rsidRPr="003B0D5C" w:rsidRDefault="003E6F97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3175" r="0" b="0"/>
                <wp:wrapNone/>
                <wp:docPr id="6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A4wtQuSQIA&#10;ANM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2D4C9D" w:rsidRPr="003B0D5C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="002D4C9D" w:rsidRPr="003B0D5C">
        <w:rPr>
          <w:rFonts w:ascii="Times New Roman" w:hAnsi="Times New Roman"/>
          <w:sz w:val="24"/>
          <w:szCs w:val="24"/>
          <w:lang w:eastAsia="en-US"/>
        </w:rPr>
        <w:t xml:space="preserve">Chọn câu </w:t>
      </w:r>
      <w:r w:rsidR="002D4C9D" w:rsidRPr="003B0D5C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sai</w:t>
      </w:r>
      <w:r w:rsidR="002D4C9D" w:rsidRPr="003B0D5C">
        <w:rPr>
          <w:rFonts w:ascii="Times New Roman" w:hAnsi="Times New Roman"/>
          <w:sz w:val="24"/>
          <w:szCs w:val="24"/>
          <w:lang w:eastAsia="en-US"/>
        </w:rPr>
        <w:t>: Từ thông qua mặt S đặt trong từ trường phụ thuộc vào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độ lớn của diện tích mặt S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độ lớn của chu vi của đường giới hạn mặt S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ộ nghiêng của mặt S so với </w:t>
      </w:r>
      <w:r w:rsidR="003E6F97">
        <w:rPr>
          <w:noProof/>
          <w:position w:val="-4"/>
        </w:rPr>
        <w:drawing>
          <wp:inline distT="0" distB="0" distL="0" distR="0">
            <wp:extent cx="152400" cy="266700"/>
            <wp:effectExtent l="0" t="0" r="0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độ lớn của cảm ứng từ </w:t>
      </w:r>
      <w:r w:rsidR="003E6F97">
        <w:rPr>
          <w:noProof/>
          <w:position w:val="-4"/>
        </w:rPr>
        <w:drawing>
          <wp:inline distT="0" distB="0" distL="0" distR="0">
            <wp:extent cx="152400" cy="266700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3B0D5C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3B0D5C">
        <w:rPr>
          <w:rFonts w:ascii="Times New Roman" w:hAnsi="Times New Roman"/>
          <w:sz w:val="24"/>
          <w:szCs w:val="24"/>
          <w:lang w:eastAsia="en-US"/>
        </w:rPr>
        <w:t>Trong các trường hợp sau đây trường hợp nào là tương tác từ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Hai dây dẫn có dòng điện chạy qua đặt gần nha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Trái Đất hút Mặt Trăng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Lược nhựa sau khi cọ xát với dạ có thể hút những mẫy giấy vụ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Hai quả cầu tích điện đặt gần nhau.</w:t>
      </w:r>
    </w:p>
    <w:p w:rsidR="00D01945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đoạn dây dẫn mang dòng điện đặt tr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hAnsi="Times New Roman"/>
          <w:sz w:val="24"/>
          <w:szCs w:val="24"/>
          <w:lang w:eastAsia="en-US"/>
        </w:rPr>
        <w:t>ong từ trường đều. Lực từ lớn nhất tác dụng lên đoạn dây dẫn khi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Đoạn dây dẫn đặt vuông góc với các đường sứ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Đoạn dây dẫn đặt hợp với các đường sức từ góc 60</w:t>
      </w:r>
      <w:r w:rsidRPr="003B0D5C">
        <w:rPr>
          <w:color w:val="000000"/>
          <w:vertAlign w:val="superscript"/>
          <w:lang w:val="en-GB"/>
        </w:rPr>
        <w:t>0</w:t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oạn dây dẫn đặt song song với các đường sứ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Đoạn dây dẫn đặt hợp với các đường sức từ góc 45</w:t>
      </w:r>
      <w:r w:rsidRPr="003B0D5C">
        <w:rPr>
          <w:color w:val="000000"/>
          <w:vertAlign w:val="superscript"/>
          <w:lang w:val="en-GB"/>
        </w:rPr>
        <w:t>0</w:t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3B0D5C">
        <w:rPr>
          <w:rFonts w:ascii="Times New Roman" w:hAnsi="Times New Roman"/>
          <w:sz w:val="24"/>
          <w:szCs w:val="24"/>
          <w:lang w:eastAsia="en-US"/>
        </w:rPr>
        <w:t>Hai dây dẫn thẳng, dài vô hạn trùng với hai trục tọa độ vuông góc xOy, có các dòng điện I</w:t>
      </w:r>
      <w:r w:rsidRPr="003B0D5C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2 A, I</w:t>
      </w:r>
      <w:r w:rsidRPr="003B0D5C">
        <w:rPr>
          <w:rFonts w:ascii="Times New Roman" w:hAnsi="Times New Roman"/>
          <w:sz w:val="24"/>
          <w:szCs w:val="24"/>
          <w:vertAlign w:val="sub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5 A chạy qua cùng chiều với chiều dương của các trục toạ độ. Cảm ứng từ tại điểm A có toạ độ</w:t>
      </w:r>
      <w:r w:rsidR="00DB5C7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3B0D5C">
        <w:rPr>
          <w:rFonts w:ascii="Times New Roman" w:hAnsi="Times New Roman"/>
          <w:sz w:val="24"/>
          <w:szCs w:val="24"/>
          <w:lang w:eastAsia="en-US"/>
        </w:rPr>
        <w:t>x = 2 cm, y = 4 c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2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4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8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3B0D5C">
        <w:rPr>
          <w:rFonts w:ascii="Times New Roman" w:hAnsi="Times New Roman"/>
          <w:sz w:val="24"/>
          <w:szCs w:val="24"/>
          <w:lang w:eastAsia="en-US"/>
        </w:rPr>
        <w:t>Trong một mạch kín dòng điện cảm ứng xuất hiện khi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trong mạch có một nguồn điệ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mạch điện được đặt trong một từ trường đề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từ thông qua mạch điện biến thiên theo thời gia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mạch điện được đặt trong một từ trường không đều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3B0D5C">
        <w:rPr>
          <w:rFonts w:ascii="Times New Roman" w:hAnsi="Times New Roman"/>
          <w:sz w:val="24"/>
          <w:szCs w:val="24"/>
          <w:lang w:val="it-IT" w:eastAsia="en-US"/>
        </w:rPr>
        <w:t xml:space="preserve">Chọn câu trả lời </w:t>
      </w:r>
      <w:r w:rsidRPr="003B0D5C">
        <w:rPr>
          <w:rFonts w:ascii="Times New Roman" w:hAnsi="Times New Roman"/>
          <w:b/>
          <w:bCs/>
          <w:i/>
          <w:iCs/>
          <w:sz w:val="24"/>
          <w:szCs w:val="24"/>
          <w:lang w:val="it-IT" w:eastAsia="en-US"/>
        </w:rPr>
        <w:t>sai</w:t>
      </w:r>
      <w:r w:rsidRPr="003B0D5C">
        <w:rPr>
          <w:rFonts w:ascii="Times New Roman" w:hAnsi="Times New Roman"/>
          <w:sz w:val="24"/>
          <w:szCs w:val="24"/>
          <w:lang w:val="it-IT" w:eastAsia="en-US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>Cảm ứng từ đặc trưng cho từ trường về mặt gây ra lự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Tương tác giữa dòng điện với dòng điện gọi là tương tá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Xung quanh 1 điện tích đứng yên có điện trường và từ trường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Ta chỉ vẽ được một đường sức từ qua mỗi điểm trong từ trường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ống dây dài 50 cm có 2500 vòng dây. Đường kính ống dây bằng 2 cm. Cho một dòng điện biến đổi đều theo thời gian chạy qua ống dây. Sau thời gian 0,01 s dòng điện tăng từ 0 đến 3 A. Suất điện động tự cảm trong ống dây có độ lớn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0,30 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3,00 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0,15 V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,50 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>Khung dây tròn bán kính 31,4 cm có 10 vòng dây quấn cách điện với nhau, có dòng điện I chạy qua. Cảm ứng từ tại tâm khung dây là 2.10</w:t>
      </w:r>
      <w:r w:rsidRPr="003B0D5C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-5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 xml:space="preserve"> T. Cường độ dòng điện chạy qua mỗi vòng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00 mA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mA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A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0 mA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3B0D5C">
        <w:rPr>
          <w:rFonts w:ascii="Times New Roman" w:hAnsi="Times New Roman"/>
          <w:sz w:val="24"/>
          <w:szCs w:val="24"/>
          <w:lang w:eastAsia="en-US"/>
        </w:rPr>
        <w:t>Khung dây tròn bán kính 30 cm có 10 vòng dây. Cường độ dòng điện qua mỗi vòng dây là 0,3 A. Cảm ứng từ tại tâm khung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6,28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3,14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9,42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3B0D5C">
        <w:rPr>
          <w:rFonts w:ascii="Times New Roman" w:hAnsi="Times New Roman"/>
          <w:sz w:val="24"/>
          <w:szCs w:val="24"/>
          <w:lang w:eastAsia="en-US"/>
        </w:rPr>
        <w:t>Trong hệ SI đơn vị của hệ số tự cả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Vêbe (Wb)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Henri (H)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Tesla (T)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Fara (F)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3B0D5C">
        <w:rPr>
          <w:rFonts w:ascii="Times New Roman" w:hAnsi="Times New Roman"/>
          <w:sz w:val="24"/>
          <w:szCs w:val="24"/>
          <w:lang w:eastAsia="en-US"/>
        </w:rPr>
        <w:t>Dùng nam châm thử ta có thể biết được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 Dạng đường s</w:t>
      </w:r>
      <w:r w:rsidRPr="003B0D5C">
        <w:rPr>
          <w:color w:val="000000"/>
          <w:lang w:val="vi-VN"/>
        </w:rPr>
        <w:t>ức</w:t>
      </w:r>
      <w:r w:rsidRPr="003B0D5C">
        <w:rPr>
          <w:color w:val="000000"/>
          <w:lang w:val="en-GB"/>
        </w:rPr>
        <w:t xml:space="preserve">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lastRenderedPageBreak/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. Độ lớn và hướng của véc tơ cảm ứng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 Hướng của véc tơ cảm ứng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 Độ mạnh yếu của từ trường nơi đặt nam châm thử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>Nếu trong ống dây xuất hiện một suất điện động tự cảm 10 V khi cường độ dòng điện chạy trong nó thay đổi từ 5 A đến 10 A trong thời gian 0,1 s thì độ tự cảm của ống dây đó bằng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0,5 H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H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0,2 H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2 H.</w:t>
      </w:r>
    </w:p>
    <w:p w:rsidR="002D4C9D" w:rsidRPr="003B0D5C" w:rsidRDefault="003E6F97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jc w:val="both"/>
        <w:rPr>
          <w:rFonts w:ascii="Times New Roman" w:eastAsia="Times New Roman" w:hAnsi="Times New Roman"/>
          <w:b/>
          <w:bCs/>
          <w:sz w:val="24"/>
          <w:szCs w:val="24"/>
          <w:lang w:eastAsia="en-US"/>
        </w:rPr>
      </w:pPr>
      <w:r>
        <w:rPr>
          <w:b/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6016625</wp:posOffset>
                </wp:positionH>
                <wp:positionV relativeFrom="paragraph">
                  <wp:posOffset>156210</wp:posOffset>
                </wp:positionV>
                <wp:extent cx="438785" cy="914400"/>
                <wp:effectExtent l="0" t="0" r="75565" b="0"/>
                <wp:wrapThrough wrapText="bothSides">
                  <wp:wrapPolygon edited="0">
                    <wp:start x="19693" y="0"/>
                    <wp:lineTo x="2813" y="6750"/>
                    <wp:lineTo x="2813" y="10350"/>
                    <wp:lineTo x="12191" y="14400"/>
                    <wp:lineTo x="8440" y="14850"/>
                    <wp:lineTo x="8440" y="20250"/>
                    <wp:lineTo x="19693" y="21150"/>
                    <wp:lineTo x="23444" y="21150"/>
                    <wp:lineTo x="24382" y="20250"/>
                    <wp:lineTo x="23444" y="0"/>
                    <wp:lineTo x="19693" y="0"/>
                  </wp:wrapPolygon>
                </wp:wrapThrough>
                <wp:docPr id="81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38785" cy="914400"/>
                          <a:chOff x="0" y="0"/>
                          <a:chExt cx="439387" cy="914400"/>
                        </a:xfrm>
                      </wpg:grpSpPr>
                      <wps:wsp>
                        <wps:cNvPr id="82" name="Flowchart: Summing Junction 82"/>
                        <wps:cNvSpPr/>
                        <wps:spPr>
                          <a:xfrm>
                            <a:off x="207819" y="326571"/>
                            <a:ext cx="112815" cy="106878"/>
                          </a:xfrm>
                          <a:prstGeom prst="flowChartSummingJunction">
                            <a:avLst/>
                          </a:prstGeom>
                          <a:solidFill>
                            <a:sysClr val="window" lastClr="FFFFFF"/>
                          </a:solid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Rectangle 83"/>
                        <wps:cNvSpPr/>
                        <wps:spPr>
                          <a:xfrm>
                            <a:off x="0" y="207818"/>
                            <a:ext cx="273133" cy="314696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01945" w:rsidRPr="005873E9" w:rsidRDefault="00D01945" w:rsidP="00D01945">
                              <w:pPr>
                                <w:jc w:val="center"/>
                              </w:pPr>
                              <w:r w:rsidRPr="005873E9"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439387" y="0"/>
                            <a:ext cx="0" cy="84908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85" name="Rectangle 85"/>
                        <wps:cNvSpPr/>
                        <wps:spPr>
                          <a:xfrm>
                            <a:off x="89065" y="599704"/>
                            <a:ext cx="273133" cy="314696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01945" w:rsidRPr="005873E9" w:rsidRDefault="00D01945" w:rsidP="00D01945">
                              <w:pPr>
                                <w:jc w:val="center"/>
                              </w:pPr>
                              <w:r w:rsidRPr="005873E9">
                                <w:rPr>
                                  <w:position w:val="-4"/>
                                </w:rPr>
                                <w:object w:dxaOrig="24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0" type="#_x0000_t75" style="width:12pt;height:15.75pt" o:ole="">
                                    <v:imagedata r:id="rId9" o:title=""/>
                                  </v:shape>
                                  <o:OLEObject Type="Embed" ProgID="Equation.DSMT4" ShapeID="_x0000_i1040" DrawAspect="Content" ObjectID="_1678519310" r:id="rId10"/>
                                </w:object>
                              </w:r>
                              <w:r>
                                <w:t xml:space="preserve"> </w:t>
                              </w:r>
                              <w:r w:rsidRPr="005873E9"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" o:spid="_x0000_s1026" style="position:absolute;left:0;text-align:left;margin-left:473.75pt;margin-top:12.3pt;width:34.55pt;height:1in;z-index:-251658752" coordsize="4393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"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Summing Junction 82" o:spid="_x0000_s1027" type="#_x0000_t123" style="position:absolute;left:2078;top:3265;width:1128;height:10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4aMUA&#10;AADbAAAADwAAAGRycy9kb3ducmV2LnhtbESPQWvCQBSE74X+h+UVems2tVQkuooVhR6K1kTQ4yP7&#10;TILZtyG7Mem/dwWhx2FmvmFmi8HU4kqtqywreI9iEMS51RUXCg7Z5m0CwnlkjbVlUvBHDhbz56cZ&#10;Jtr2vKdr6gsRIOwSVFB63yRSurwkgy6yDXHwzrY16INsC6lb7APc1HIUx2NpsOKwUGJDq5LyS9oZ&#10;Bc2nWa7Hp+PXdvexSrNt535P+KPU68uwnILwNPj/8KP9rRVMRnD/En6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AjhoxQAAANsAAAAPAAAAAAAAAAAAAAAAAJgCAABkcnMv&#10;ZG93bnJldi54bWxQSwUGAAAAAAQABAD1AAAAigMAAAAA&#10;" fillcolor="window" strokecolor="windowText" strokeweight=".5pt"/>
                <v:rect id="Rectangle 83" o:spid="_x0000_s1028" style="position:absolute;top:2078;width:2731;height:3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A5WsIA&#10;AADbAAAADwAAAGRycy9kb3ducmV2LnhtbESPQYvCMBSE74L/ITxhb5q6ikg1SpFdWY/aBfH2bJ5t&#10;tXkpTbbWf28EYY/DzHzDLNedqURLjSstKxiPIhDEmdUl5wp+0+/hHITzyBory6TgQQ7Wq35vibG2&#10;d95Te/C5CBB2MSoovK9jKV1WkEE3sjVx8C62MeiDbHKpG7wHuKnkZxTNpMGSw0KBNW0Kym6HP6PA&#10;ndtd+qiT4/XksnPyxSad7rZKfQy6ZAHCU+f/w+/2j1Ywn8DrS/gB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ADlawgAAANsAAAAPAAAAAAAAAAAAAAAAAJgCAABkcnMvZG93&#10;bnJldi54bWxQSwUGAAAAAAQABAD1AAAAhwMAAAAA&#10;" filled="f" stroked="f" strokeweight="2pt">
                  <v:textbox>
                    <w:txbxContent>
                      <w:p w:rsidR="00D01945" w:rsidRPr="005873E9" w:rsidRDefault="00D01945" w:rsidP="00D01945">
                        <w:pPr>
                          <w:jc w:val="center"/>
                        </w:pPr>
                        <w:r w:rsidRPr="005873E9">
                          <w:t>I</w:t>
                        </w:r>
                      </w:p>
                    </w:txbxContent>
                  </v:textbox>
                </v:rect>
                <v:line id="Straight Connector 84" o:spid="_x0000_s1029" style="position:absolute;visibility:visible;mso-wrap-style:square" from="4393,0" to="4393,8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A5CcQAAADbAAAADwAAAGRycy9kb3ducmV2LnhtbESPzWrCQBSF9wXfYbiCuzqpSAmpo1RB&#10;0RYXsV24vGSuSdrMnTgzmvj2TkHo8nB+Ps5s0ZtGXMn52rKCl3ECgriwuuZSwffX+jkF4QOyxsYy&#10;KbiRh8V88DTDTNuOc7oeQiniCPsMFVQhtJmUvqjIoB/bljh6J+sMhihdKbXDLo6bRk6S5FUarDkS&#10;KmxpVVHxe7iYyN3su/1qd/Rn7T+XPx9p7jbLXKnRsH9/AxGoD//hR3urFaRT+PsSf4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sDkJxAAAANsAAAAPAAAAAAAAAAAA&#10;AAAAAKECAABkcnMvZG93bnJldi54bWxQSwUGAAAAAAQABAD5AAAAkgMAAAAA&#10;" strokecolor="windowText">
                  <v:stroke endarrow="block"/>
                </v:line>
                <v:rect id="Rectangle 85" o:spid="_x0000_s1030" style="position:absolute;left:890;top:5997;width:2731;height:3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EtcIA&#10;AADbAAAADwAAAGRycy9kb3ducmV2LnhtbESPQYvCMBSE74L/ITxhb5q6qEg1SpFdWY/aBfH2bJ5t&#10;tXkpTbbWf28EYY/DzHzDLNedqURLjSstKxiPIhDEmdUl5wp+0+/hHITzyBory6TgQQ7Wq35vibG2&#10;d95Te/C5CBB2MSoovK9jKV1WkEE3sjVx8C62MeiDbHKpG7wHuKnkZxTNpMGSw0KBNW0Kym6HP6PA&#10;ndtd+qiT4/XksnPyxSad7LZKfQy6ZAHCU+f/w+/2j1Ywn8LrS/gB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pQS1wgAAANsAAAAPAAAAAAAAAAAAAAAAAJgCAABkcnMvZG93&#10;bnJldi54bWxQSwUGAAAAAAQABAD1AAAAhwMAAAAA&#10;" filled="f" stroked="f" strokeweight="2pt">
                  <v:textbox>
                    <w:txbxContent>
                      <w:p w:rsidR="00D01945" w:rsidRPr="005873E9" w:rsidRDefault="00D01945" w:rsidP="00D01945">
                        <w:pPr>
                          <w:jc w:val="center"/>
                        </w:pPr>
                        <w:r w:rsidRPr="005873E9">
                          <w:rPr>
                            <w:position w:val="-4"/>
                          </w:rPr>
                          <w:object w:dxaOrig="240" w:dyaOrig="320">
                            <v:shape id="_x0000_i1040" type="#_x0000_t75" style="width:12pt;height:15.75pt" o:ole="">
                              <v:imagedata r:id="rId9" o:title=""/>
                            </v:shape>
                            <o:OLEObject Type="Embed" ProgID="Equation.DSMT4" ShapeID="_x0000_i1040" DrawAspect="Content" ObjectID="_1678519310" r:id="rId11"/>
                          </w:object>
                        </w:r>
                        <w:r>
                          <w:t xml:space="preserve"> </w:t>
                        </w:r>
                        <w:r w:rsidRPr="005873E9">
                          <w:t>I</w:t>
                        </w:r>
                      </w:p>
                    </w:txbxContent>
                  </v:textbox>
                </v:rect>
                <w10:wrap type="through"/>
              </v:group>
            </w:pict>
          </mc:Fallback>
        </mc:AlternateContent>
      </w:r>
      <w:r w:rsidR="002D4C9D" w:rsidRPr="003B0D5C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="002D4C9D" w:rsidRPr="003B0D5C">
        <w:rPr>
          <w:rFonts w:ascii="Times New Roman" w:eastAsia="Times New Roman" w:hAnsi="Times New Roman"/>
          <w:sz w:val="24"/>
          <w:szCs w:val="24"/>
          <w:lang w:val="pt-BR" w:eastAsia="en-US"/>
        </w:rPr>
        <w:t>Một dây dẫn thẳng có dòng điện I đặt trong vùng không gian có từ trường đều như hình vẽ. Lực từ tác dụng lên dây có</w:t>
      </w:r>
    </w:p>
    <w:p w:rsidR="00D01945" w:rsidRPr="003B0D5C" w:rsidRDefault="002D4C9D" w:rsidP="00D01945">
      <w:pPr>
        <w:tabs>
          <w:tab w:val="left" w:pos="240"/>
          <w:tab w:val="left" w:pos="5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Phương ngang hướng sang phải.</w:t>
      </w:r>
      <w:r w:rsidRPr="003B0D5C">
        <w:tab/>
      </w:r>
    </w:p>
    <w:p w:rsidR="002D4C9D" w:rsidRPr="003B0D5C" w:rsidRDefault="00D01945" w:rsidP="00D01945">
      <w:pPr>
        <w:tabs>
          <w:tab w:val="left" w:pos="240"/>
          <w:tab w:val="left" w:pos="5240"/>
        </w:tabs>
      </w:pPr>
      <w:r w:rsidRPr="003B0D5C">
        <w:rPr>
          <w:b/>
        </w:rPr>
        <w:tab/>
      </w:r>
      <w:r w:rsidR="002D4C9D" w:rsidRPr="003B0D5C">
        <w:rPr>
          <w:b/>
        </w:rPr>
        <w:t xml:space="preserve">B. </w:t>
      </w:r>
      <w:r w:rsidR="002D4C9D" w:rsidRPr="003B0D5C">
        <w:rPr>
          <w:color w:val="000000"/>
          <w:lang w:val="en-GB"/>
        </w:rPr>
        <w:t xml:space="preserve"> </w:t>
      </w:r>
      <w:r w:rsidR="002D4C9D" w:rsidRPr="003B0D5C">
        <w:rPr>
          <w:color w:val="000000"/>
          <w:lang w:val="pt-BR"/>
        </w:rPr>
        <w:t xml:space="preserve">Phương thẳng đứng hướng xuống. </w:t>
      </w:r>
    </w:p>
    <w:p w:rsidR="00D01945" w:rsidRPr="003B0D5C" w:rsidRDefault="002D4C9D" w:rsidP="00D01945">
      <w:pPr>
        <w:tabs>
          <w:tab w:val="left" w:pos="240"/>
          <w:tab w:val="left" w:pos="5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 xml:space="preserve">Phương ngang hướng sang trái. </w:t>
      </w:r>
      <w:r w:rsidRPr="003B0D5C">
        <w:tab/>
      </w:r>
    </w:p>
    <w:p w:rsidR="002D4C9D" w:rsidRPr="003B0D5C" w:rsidRDefault="00D01945" w:rsidP="00D01945">
      <w:pPr>
        <w:tabs>
          <w:tab w:val="left" w:pos="240"/>
          <w:tab w:val="left" w:pos="5240"/>
        </w:tabs>
      </w:pPr>
      <w:r w:rsidRPr="003B0D5C">
        <w:rPr>
          <w:b/>
        </w:rPr>
        <w:tab/>
      </w:r>
      <w:r w:rsidR="002D4C9D" w:rsidRPr="003B0D5C">
        <w:rPr>
          <w:b/>
        </w:rPr>
        <w:t xml:space="preserve">D. </w:t>
      </w:r>
      <w:r w:rsidR="002D4C9D" w:rsidRPr="003B0D5C">
        <w:rPr>
          <w:color w:val="000000"/>
          <w:lang w:val="en-GB"/>
        </w:rPr>
        <w:t xml:space="preserve"> </w:t>
      </w:r>
      <w:r w:rsidR="002D4C9D" w:rsidRPr="003B0D5C">
        <w:rPr>
          <w:color w:val="000000"/>
          <w:lang w:val="pt-BR"/>
        </w:rPr>
        <w:t>Phương thẳng đứng hướng lên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dòng điện chạy trong dây dẫn thẳng, dài trong không khí. Cảm ứng từ tại điểm cách dây dẫn 10 cm là 4.1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-5 </w:t>
      </w:r>
      <w:r w:rsidRPr="003B0D5C">
        <w:rPr>
          <w:rFonts w:ascii="Times New Roman" w:hAnsi="Times New Roman"/>
          <w:sz w:val="24"/>
          <w:szCs w:val="24"/>
          <w:lang w:eastAsia="en-US"/>
        </w:rPr>
        <w:t>T. Cảm ứng từ tại điểm cách dây 40 c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4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8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 xml:space="preserve">T.  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2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Cuộn dây có N = 100 vòng, mỗi vòng có diện tích S = 300 cm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. Đặt trong từ trường đều có cảm ứng từ B = 0,2 T sao cho trục của cuộn dây song song với các đường sức từ. Quay đều cuộn dây để sau </w:t>
      </w:r>
      <w:r w:rsidRPr="003B0D5C">
        <w:rPr>
          <w:rFonts w:ascii="Symbol" w:hAnsi="Symbol"/>
          <w:sz w:val="24"/>
          <w:szCs w:val="24"/>
          <w:lang w:eastAsia="en-US"/>
        </w:rPr>
        <w:sym w:font="Symbol" w:char="F044"/>
      </w:r>
      <w:r w:rsidRPr="003B0D5C">
        <w:rPr>
          <w:rFonts w:ascii="Times New Roman" w:hAnsi="Times New Roman"/>
          <w:sz w:val="24"/>
          <w:szCs w:val="24"/>
          <w:lang w:eastAsia="en-US"/>
        </w:rPr>
        <w:t>t = 0,5 s trục của nó vuông góc với các đường sức từ thì suất điện động cảm ứng trung bình trong cuộn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1,2 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4,8 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3,6 V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0,6 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Một vòng dây dẫn tròn,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có đường kính 2 cm đặt trong từ trường đều có cảm ứng từ B = </w:t>
      </w:r>
      <w:r w:rsidR="003E6F97">
        <w:rPr>
          <w:rFonts w:ascii="Times New Roman" w:hAnsi="Times New Roman"/>
          <w:noProof/>
          <w:position w:val="-24"/>
          <w:sz w:val="24"/>
          <w:szCs w:val="24"/>
          <w:lang w:val="en-US" w:eastAsia="en-US"/>
        </w:rPr>
        <w:drawing>
          <wp:inline distT="0" distB="0" distL="0" distR="0">
            <wp:extent cx="238125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T. Từ thông qua vòng dây khi véc tơ cảm ứng từ </w:t>
      </w:r>
      <w:r w:rsidR="003E6F97">
        <w:rPr>
          <w:rFonts w:ascii="Times New Roman" w:hAnsi="Times New Roman"/>
          <w:noProof/>
          <w:position w:val="-4"/>
          <w:sz w:val="24"/>
          <w:szCs w:val="24"/>
          <w:lang w:val="en-US" w:eastAsia="en-US"/>
        </w:rPr>
        <w:drawing>
          <wp:inline distT="0" distB="0" distL="0" distR="0">
            <wp:extent cx="152400" cy="266700"/>
            <wp:effectExtent l="0" t="0" r="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hợp với mặt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vòng dây góc </w:t>
      </w:r>
      <w:r w:rsidRPr="003B0D5C">
        <w:rPr>
          <w:rFonts w:ascii="Symbol" w:hAnsi="Symbol"/>
          <w:sz w:val="24"/>
          <w:szCs w:val="24"/>
          <w:lang w:eastAsia="en-US"/>
        </w:rPr>
        <w:sym w:font="Symbol" w:char="F061"/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3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bằng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Wb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Một khung dây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>, diện tích 20 cm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, gồm 10 vòng đặt trong từ trường đều. Véc tơ cảm ứng từ hợp thành với mặt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khung dây góc  3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và có độ lớn bằng 2.1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-4 </w:t>
      </w:r>
      <w:r w:rsidRPr="003B0D5C">
        <w:rPr>
          <w:rFonts w:ascii="Times New Roman" w:hAnsi="Times New Roman"/>
          <w:sz w:val="24"/>
          <w:szCs w:val="24"/>
          <w:lang w:eastAsia="en-US"/>
        </w:rPr>
        <w:t>T. Người ta làm cho từ trường giảm đều đến không trong khoảng thời gian 0,01 s. Suất điện đông cảm ứng xuất hiện trong khung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3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3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2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 xml:space="preserve">V. 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2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 w:rsidRPr="003B0D5C">
        <w:rPr>
          <w:rFonts w:ascii="Times New Roman" w:hAnsi="Times New Roman"/>
          <w:sz w:val="24"/>
          <w:szCs w:val="24"/>
          <w:lang w:eastAsia="en-US"/>
        </w:rPr>
        <w:t>Muốn cho trong một khung dây kín xuất hiện một suất điện động cảm ứng thì một trong các cách đó là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làm cho từ thông qua khung dây biến thiê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làm thay đổi diện tích của khung dây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ưa khung dây kín vào trong từ trường đề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quay khung dây quanh trục đối xứng của nó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lang w:val="vi-VN"/>
        </w:rPr>
      </w:pPr>
      <w:r w:rsidRPr="003B0D5C">
        <w:rPr>
          <w:b/>
          <w:color w:val="000000"/>
          <w:lang w:val="vi-VN"/>
        </w:rPr>
        <w:t xml:space="preserve">II. PHẦN TỰ LUẬN 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b/>
          <w:color w:val="000000"/>
          <w:lang w:val="vi-VN"/>
        </w:rPr>
        <w:t xml:space="preserve">Câu 1: </w:t>
      </w:r>
      <w:r w:rsidRPr="003B0D5C">
        <w:rPr>
          <w:color w:val="000000"/>
          <w:lang w:val="vi-VN"/>
        </w:rPr>
        <w:t xml:space="preserve">Một ống dây dài </w:t>
      </w:r>
      <w:r w:rsidRPr="003B0D5C">
        <w:rPr>
          <w:color w:val="000000"/>
          <w:position w:val="-6"/>
          <w:lang w:val="vi-VN"/>
        </w:rPr>
        <w:object w:dxaOrig="900" w:dyaOrig="279">
          <v:shape id="_x0000_i1025" type="#_x0000_t75" style="width:45pt;height:13.95pt" o:ole="">
            <v:imagedata r:id="rId17" o:title=""/>
          </v:shape>
          <o:OLEObject Type="Embed" ProgID="Equation.DSMT4" ShapeID="_x0000_i1025" DrawAspect="Content" ObjectID="_1678519295" r:id="rId18"/>
        </w:object>
      </w:r>
      <w:r w:rsidRPr="003B0D5C">
        <w:rPr>
          <w:color w:val="000000"/>
          <w:lang w:val="vi-VN"/>
        </w:rPr>
        <w:t xml:space="preserve"> gồm </w:t>
      </w:r>
      <w:r w:rsidRPr="003B0D5C">
        <w:rPr>
          <w:color w:val="000000"/>
          <w:position w:val="-6"/>
          <w:lang w:val="vi-VN"/>
        </w:rPr>
        <w:object w:dxaOrig="960" w:dyaOrig="279">
          <v:shape id="_x0000_i1026" type="#_x0000_t75" style="width:48pt;height:13.95pt" o:ole="">
            <v:imagedata r:id="rId19" o:title=""/>
          </v:shape>
          <o:OLEObject Type="Embed" ProgID="Equation.DSMT4" ShapeID="_x0000_i1026" DrawAspect="Content" ObjectID="_1678519296" r:id="rId20"/>
        </w:object>
      </w:r>
      <w:r w:rsidRPr="003B0D5C">
        <w:rPr>
          <w:color w:val="000000"/>
          <w:lang w:val="vi-VN"/>
        </w:rPr>
        <w:t xml:space="preserve"> vòng dây, đường kính mỗi vòng dây  </w:t>
      </w:r>
      <w:r w:rsidRPr="003B0D5C">
        <w:rPr>
          <w:color w:val="000000"/>
          <w:position w:val="-6"/>
          <w:lang w:val="vi-VN"/>
        </w:rPr>
        <w:object w:dxaOrig="840" w:dyaOrig="279">
          <v:shape id="_x0000_i1027" type="#_x0000_t75" style="width:42pt;height:13.95pt" o:ole="">
            <v:imagedata r:id="rId21" o:title=""/>
          </v:shape>
          <o:OLEObject Type="Embed" ProgID="Equation.DSMT4" ShapeID="_x0000_i1027" DrawAspect="Content" ObjectID="_1678519297" r:id="rId22"/>
        </w:object>
      </w:r>
      <w:r w:rsidRPr="003B0D5C">
        <w:rPr>
          <w:color w:val="000000"/>
          <w:lang w:val="vi-VN"/>
        </w:rPr>
        <w:t xml:space="preserve"> có dòng điện với cường độ </w:t>
      </w:r>
      <w:r w:rsidRPr="003B0D5C">
        <w:rPr>
          <w:color w:val="000000"/>
          <w:position w:val="-6"/>
          <w:lang w:val="vi-VN"/>
        </w:rPr>
        <w:object w:dxaOrig="660" w:dyaOrig="279">
          <v:shape id="_x0000_i1028" type="#_x0000_t75" style="width:33pt;height:13.95pt" o:ole="">
            <v:imagedata r:id="rId23" o:title=""/>
          </v:shape>
          <o:OLEObject Type="Embed" ProgID="Equation.DSMT4" ShapeID="_x0000_i1028" DrawAspect="Content" ObjectID="_1678519298" r:id="rId24"/>
        </w:object>
      </w:r>
      <w:r w:rsidRPr="003B0D5C">
        <w:rPr>
          <w:color w:val="000000"/>
          <w:lang w:val="vi-VN"/>
        </w:rPr>
        <w:t>đi qua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color w:val="000000"/>
          <w:lang w:val="vi-VN"/>
        </w:rPr>
        <w:tab/>
        <w:t>a. Tính độ tự cảm của ống dây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color w:val="000000"/>
          <w:lang w:val="vi-VN"/>
        </w:rPr>
        <w:tab/>
        <w:t xml:space="preserve">b. Thời gian ngắt dòng điện là </w:t>
      </w:r>
      <w:r w:rsidRPr="003B0D5C">
        <w:rPr>
          <w:color w:val="000000"/>
          <w:position w:val="-10"/>
          <w:lang w:val="vi-VN"/>
        </w:rPr>
        <w:object w:dxaOrig="660" w:dyaOrig="320">
          <v:shape id="_x0000_i1029" type="#_x0000_t75" style="width:33pt;height:16pt" o:ole="">
            <v:imagedata r:id="rId25" o:title=""/>
          </v:shape>
          <o:OLEObject Type="Embed" ProgID="Equation.DSMT4" ShapeID="_x0000_i1029" DrawAspect="Content" ObjectID="_1678519299" r:id="rId26"/>
        </w:object>
      </w:r>
      <w:r w:rsidRPr="003B0D5C">
        <w:rPr>
          <w:color w:val="000000"/>
          <w:lang w:val="vi-VN"/>
        </w:rPr>
        <w:t xml:space="preserve"> giây, tính suất điện động tự cảm xuất hiện trong ống dây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vi-VN"/>
        </w:rPr>
      </w:pPr>
      <w:r w:rsidRPr="003B0D5C">
        <w:rPr>
          <w:b/>
        </w:rPr>
        <w:t>Câu 2:</w:t>
      </w:r>
      <w:r w:rsidRPr="003B0D5C">
        <w:t xml:space="preserve"> </w:t>
      </w:r>
      <w:r w:rsidRPr="003B0D5C">
        <w:rPr>
          <w:lang w:val="vi-VN"/>
        </w:rPr>
        <w:t xml:space="preserve">Một dây dẫn thẳng, rất dài đặt trong không khí có cường độ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it-IT"/>
        </w:rPr>
        <w:t xml:space="preserve"> = 6 A</w:t>
      </w:r>
      <w:r w:rsidRPr="003B0D5C">
        <w:rPr>
          <w:lang w:val="vi-VN"/>
        </w:rPr>
        <w:t xml:space="preserve"> chạy qua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vi-VN"/>
        </w:rPr>
      </w:pPr>
      <w:r w:rsidRPr="003B0D5C">
        <w:rPr>
          <w:lang w:val="vi-VN"/>
        </w:rPr>
        <w:t xml:space="preserve">a. Xác định độ lớn và biểu diễn vecto cảm ứng từ do dòng điện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vi-VN"/>
        </w:rPr>
        <w:t xml:space="preserve">gây ra tại điểm M cách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vi-VN"/>
        </w:rPr>
        <w:t>10cm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it-IT"/>
        </w:rPr>
      </w:pPr>
      <w:r w:rsidRPr="003B0D5C">
        <w:rPr>
          <w:lang w:val="vi-VN"/>
        </w:rPr>
        <w:t xml:space="preserve">b. Một </w:t>
      </w:r>
      <w:r w:rsidRPr="003B0D5C">
        <w:rPr>
          <w:lang w:val="it-IT"/>
        </w:rPr>
        <w:t>dây dẫn thẳng, rất dài I</w:t>
      </w:r>
      <w:r w:rsidRPr="003B0D5C">
        <w:rPr>
          <w:vertAlign w:val="subscript"/>
          <w:lang w:val="it-IT"/>
        </w:rPr>
        <w:t>2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it-IT"/>
        </w:rPr>
        <w:t>đặt song song, cách</w:t>
      </w:r>
      <w:r w:rsidRPr="003B0D5C">
        <w:rPr>
          <w:lang w:val="vi-VN"/>
        </w:rPr>
        <w:t xml:space="preserve">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it-IT"/>
        </w:rPr>
        <w:t xml:space="preserve"> 8 cm trong không khí,</w:t>
      </w:r>
      <w:r w:rsidR="00E65893" w:rsidRPr="00E65893">
        <w:rPr>
          <w:sz w:val="26"/>
          <w:szCs w:val="26"/>
          <w:lang w:val="vi-VN"/>
        </w:rPr>
        <w:t xml:space="preserve"> </w:t>
      </w:r>
      <w:r w:rsidR="00E65893" w:rsidRPr="00E65893">
        <w:rPr>
          <w:lang w:val="vi-VN"/>
        </w:rPr>
        <w:t>có dòng điện</w:t>
      </w:r>
      <w:r w:rsidR="00E65893">
        <w:rPr>
          <w:sz w:val="26"/>
          <w:szCs w:val="26"/>
          <w:lang w:val="it-IT"/>
        </w:rPr>
        <w:t xml:space="preserve"> </w:t>
      </w:r>
      <w:r w:rsidRPr="003B0D5C">
        <w:rPr>
          <w:lang w:val="it-IT"/>
        </w:rPr>
        <w:t xml:space="preserve"> ngược chiều</w:t>
      </w:r>
      <w:r w:rsidRPr="003B0D5C">
        <w:rPr>
          <w:lang w:val="vi-VN"/>
        </w:rPr>
        <w:t xml:space="preserve"> với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vi-VN"/>
        </w:rPr>
        <w:t xml:space="preserve"> và</w:t>
      </w:r>
      <w:r w:rsidRPr="003B0D5C">
        <w:rPr>
          <w:lang w:val="it-IT"/>
        </w:rPr>
        <w:t xml:space="preserve"> cường độ I</w:t>
      </w:r>
      <w:r w:rsidRPr="003B0D5C">
        <w:rPr>
          <w:vertAlign w:val="subscript"/>
          <w:lang w:val="it-IT"/>
        </w:rPr>
        <w:t>2</w:t>
      </w:r>
      <w:r w:rsidRPr="003B0D5C">
        <w:rPr>
          <w:lang w:val="it-IT"/>
        </w:rPr>
        <w:t xml:space="preserve"> = 6 A chạy qua. Xác định cảm ứng từ tổng hợp do hai dòng điện này gây ra tại điểm </w:t>
      </w:r>
      <w:r w:rsidRPr="003B0D5C">
        <w:rPr>
          <w:lang w:val="vi-VN"/>
        </w:rPr>
        <w:t>N</w:t>
      </w:r>
      <w:r w:rsidRPr="003B0D5C">
        <w:rPr>
          <w:lang w:val="it-IT"/>
        </w:rPr>
        <w:t xml:space="preserve"> cách đều hai dây dẫn một khoảng 12 cm.</w:t>
      </w:r>
      <w:r w:rsidRPr="003B0D5C">
        <w:rPr>
          <w:lang w:val="vi-VN"/>
        </w:rPr>
        <w:t xml:space="preserve"> </w:t>
      </w:r>
    </w:p>
    <w:p w:rsidR="002D4C9D" w:rsidRPr="0089595D" w:rsidRDefault="002D4C9D" w:rsidP="002D4C9D">
      <w:pPr>
        <w:rPr>
          <w:sz w:val="26"/>
        </w:rPr>
      </w:pPr>
    </w:p>
    <w:p w:rsidR="002D4C9D" w:rsidRDefault="002D4C9D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3E6F97" w:rsidRDefault="003E6F97" w:rsidP="003E6F97">
      <w:pPr>
        <w:jc w:val="center"/>
        <w:rPr>
          <w:b/>
          <w:sz w:val="26"/>
        </w:rPr>
      </w:pPr>
    </w:p>
    <w:p w:rsidR="003E6F97" w:rsidRDefault="003E6F97" w:rsidP="003E6F97">
      <w:pPr>
        <w:jc w:val="center"/>
        <w:rPr>
          <w:b/>
          <w:sz w:val="26"/>
        </w:rPr>
      </w:pPr>
    </w:p>
    <w:p w:rsidR="003E6F97" w:rsidRDefault="003E6F97" w:rsidP="003E6F97">
      <w:pPr>
        <w:jc w:val="center"/>
        <w:rPr>
          <w:b/>
          <w:sz w:val="26"/>
        </w:rPr>
      </w:pPr>
    </w:p>
    <w:p w:rsidR="003E6F97" w:rsidRPr="00EF0FFE" w:rsidRDefault="003E6F97" w:rsidP="003E6F97">
      <w:pPr>
        <w:jc w:val="center"/>
        <w:rPr>
          <w:b/>
          <w:sz w:val="26"/>
        </w:rPr>
      </w:pPr>
      <w:r w:rsidRPr="00EF0FFE">
        <w:rPr>
          <w:b/>
          <w:sz w:val="26"/>
        </w:rPr>
        <w:t>ĐÁP ÁN</w:t>
      </w:r>
    </w:p>
    <w:p w:rsidR="003E6F97" w:rsidRPr="003E6F97" w:rsidRDefault="003E6F97" w:rsidP="003E6F97">
      <w:pPr>
        <w:rPr>
          <w:b/>
          <w:sz w:val="26"/>
        </w:rPr>
      </w:pPr>
      <w:r w:rsidRPr="003E6F97">
        <w:rPr>
          <w:b/>
          <w:sz w:val="26"/>
        </w:rPr>
        <w:t>I. PHẦN TRẮC NGHIỆM</w:t>
      </w:r>
      <w:r w:rsidRPr="003E6F97">
        <w:rPr>
          <w:b/>
          <w:sz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98"/>
        <w:gridCol w:w="1302"/>
        <w:gridCol w:w="1304"/>
        <w:gridCol w:w="1302"/>
        <w:gridCol w:w="1304"/>
        <w:gridCol w:w="1303"/>
        <w:gridCol w:w="1305"/>
        <w:gridCol w:w="1303"/>
      </w:tblGrid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</w:tr>
    </w:tbl>
    <w:p w:rsidR="003E6F97" w:rsidRPr="00E55445" w:rsidRDefault="003E6F97" w:rsidP="003E6F97">
      <w:pPr>
        <w:rPr>
          <w:b/>
          <w:i/>
          <w:sz w:val="26"/>
        </w:rPr>
      </w:pPr>
    </w:p>
    <w:p w:rsidR="003E6F97" w:rsidRDefault="003E6F97" w:rsidP="003E6F97">
      <w:pPr>
        <w:rPr>
          <w:sz w:val="26"/>
          <w:lang w:val="vi-VN"/>
        </w:rPr>
      </w:pPr>
    </w:p>
    <w:p w:rsidR="003E6F97" w:rsidRPr="003E6F97" w:rsidRDefault="003E6F97" w:rsidP="003E6F97">
      <w:pPr>
        <w:rPr>
          <w:b/>
          <w:sz w:val="26"/>
          <w:lang w:val="vi-VN"/>
        </w:rPr>
      </w:pPr>
      <w:r w:rsidRPr="003E6F97">
        <w:rPr>
          <w:b/>
          <w:sz w:val="26"/>
          <w:lang w:val="vi-VN"/>
        </w:rPr>
        <w:t>II. PHẦN TỰ LUẬN</w:t>
      </w:r>
    </w:p>
    <w:p w:rsidR="003E6F97" w:rsidRDefault="003E6F97" w:rsidP="003E6F97">
      <w:pPr>
        <w:rPr>
          <w:sz w:val="26"/>
          <w:lang w:val="vi-VN"/>
        </w:rPr>
      </w:pPr>
    </w:p>
    <w:tbl>
      <w:tblPr>
        <w:tblW w:w="103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13"/>
        <w:gridCol w:w="2790"/>
      </w:tblGrid>
      <w:tr w:rsidR="003E6F97" w:rsidTr="00020276">
        <w:tc>
          <w:tcPr>
            <w:tcW w:w="7513" w:type="dxa"/>
            <w:shd w:val="clear" w:color="auto" w:fill="auto"/>
          </w:tcPr>
          <w:p w:rsidR="003E6F97" w:rsidRDefault="003E6F97" w:rsidP="00020276">
            <w:r>
              <w:t>Đáp án</w:t>
            </w:r>
          </w:p>
        </w:tc>
        <w:tc>
          <w:tcPr>
            <w:tcW w:w="2790" w:type="dxa"/>
            <w:shd w:val="clear" w:color="auto" w:fill="auto"/>
          </w:tcPr>
          <w:p w:rsidR="003E6F97" w:rsidRDefault="003E6F97" w:rsidP="00020276">
            <w:r>
              <w:t>Điểm</w:t>
            </w:r>
          </w:p>
        </w:tc>
      </w:tr>
      <w:tr w:rsidR="003E6F97" w:rsidTr="00020276">
        <w:tc>
          <w:tcPr>
            <w:tcW w:w="7513" w:type="dxa"/>
            <w:shd w:val="clear" w:color="auto" w:fill="auto"/>
          </w:tcPr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>
              <w:rPr>
                <w:b/>
                <w:bCs/>
                <w:lang w:val="pt-BR"/>
              </w:rPr>
              <w:t xml:space="preserve">Câu </w:t>
            </w:r>
            <w:r w:rsidRPr="00B90EEA">
              <w:rPr>
                <w:b/>
                <w:bCs/>
                <w:lang w:val="pt-BR"/>
              </w:rPr>
              <w:t>1</w:t>
            </w:r>
            <w:r w:rsidRPr="00B90EEA">
              <w:rPr>
                <w:lang w:val="pt-BR"/>
              </w:rPr>
              <w:t xml:space="preserve">. </w:t>
            </w:r>
            <w:r w:rsidRPr="00B90EEA">
              <w:rPr>
                <w:lang w:val="it-IT"/>
              </w:rPr>
              <w:t>L 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lang w:val="it-IT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76225" cy="419100"/>
                  <wp:effectExtent l="0" t="0" r="0" b="0"/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>S 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lang w:val="it-IT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76225" cy="419100"/>
                  <wp:effectExtent l="0" t="0" r="0" b="0"/>
                  <wp:docPr id="1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8"/>
              </w:rPr>
              <w:drawing>
                <wp:inline distT="0" distB="0" distL="0" distR="0">
                  <wp:extent cx="352425" cy="4667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pt-BR"/>
              </w:rPr>
              <w:sym w:font="Symbol" w:char="F070"/>
            </w:r>
            <w:r w:rsidRPr="00B90EEA">
              <w:rPr>
                <w:lang w:val="it-IT"/>
              </w:rPr>
              <w:t xml:space="preserve"> </w:t>
            </w:r>
          </w:p>
          <w:p w:rsidR="003E6F97" w:rsidRPr="00B90EEA" w:rsidRDefault="003E6F97" w:rsidP="00020276">
            <w:pPr>
              <w:tabs>
                <w:tab w:val="left" w:pos="196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ab/>
              <w:t>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 xml:space="preserve">-7 </w:t>
            </w:r>
            <w:r w:rsidRPr="00B90EEA">
              <w:rPr>
                <w:position w:val="-28"/>
              </w:rPr>
              <w:object w:dxaOrig="680" w:dyaOrig="700">
                <v:shape id="_x0000_i1030" type="#_x0000_t75" style="width:34pt;height:35pt" o:ole="">
                  <v:imagedata r:id="rId29" o:title=""/>
                </v:shape>
                <o:OLEObject Type="Embed" ProgID="Equation.DSMT4" ShapeID="_x0000_i1030" DrawAspect="Content" ObjectID="_1678519300" r:id="rId30"/>
              </w:object>
            </w:r>
            <w:r w:rsidRPr="00B90EEA">
              <w:rPr>
                <w:position w:val="-28"/>
              </w:rPr>
              <w:object w:dxaOrig="859" w:dyaOrig="740">
                <v:shape id="_x0000_i1031" type="#_x0000_t75" style="width:42.95pt;height:37pt" o:ole="">
                  <v:imagedata r:id="rId31" o:title=""/>
                </v:shape>
                <o:OLEObject Type="Embed" ProgID="Equation.DSMT4" ShapeID="_x0000_i1031" DrawAspect="Content" ObjectID="_1678519301" r:id="rId32"/>
              </w:object>
            </w:r>
            <w:r>
              <w:t xml:space="preserve"> </w:t>
            </w:r>
            <w:r w:rsidRPr="00B90EEA">
              <w:rPr>
                <w:lang w:val="pt-BR"/>
              </w:rPr>
              <w:sym w:font="Symbol" w:char="F070"/>
            </w:r>
            <w:r>
              <w:rPr>
                <w:lang w:val="pt-BR"/>
              </w:rPr>
              <w:t xml:space="preserve"> =0.</w:t>
            </w:r>
            <w:r>
              <w:rPr>
                <w:lang w:val="vi-VN"/>
              </w:rPr>
              <w:t>021</w:t>
            </w:r>
            <w:r w:rsidRPr="00B90EEA">
              <w:rPr>
                <w:lang w:val="pt-BR"/>
              </w:rPr>
              <w:t xml:space="preserve"> H</w:t>
            </w:r>
          </w:p>
          <w:p w:rsidR="003E6F97" w:rsidRPr="002F4DC5" w:rsidRDefault="003E6F97" w:rsidP="00020276">
            <w:pPr>
              <w:tabs>
                <w:tab w:val="left" w:pos="240"/>
              </w:tabs>
              <w:jc w:val="both"/>
              <w:rPr>
                <w:lang w:val="vi-VN"/>
              </w:rPr>
            </w:pPr>
            <w:r w:rsidRPr="00B90EEA">
              <w:rPr>
                <w:lang w:val="it-IT"/>
              </w:rPr>
              <w:tab/>
              <w:t>|e</w:t>
            </w:r>
            <w:r w:rsidRPr="00B90EEA">
              <w:rPr>
                <w:vertAlign w:val="subscript"/>
                <w:lang w:val="it-IT"/>
              </w:rPr>
              <w:t>tc</w:t>
            </w:r>
            <w:r w:rsidRPr="00B90EEA">
              <w:rPr>
                <w:lang w:val="it-IT"/>
              </w:rPr>
              <w:t>| =  |- L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19075" cy="390525"/>
                  <wp:effectExtent l="0" t="0" r="0" b="9525"/>
                  <wp:docPr id="2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pt-BR"/>
              </w:rPr>
              <w:t xml:space="preserve">| </w:t>
            </w:r>
            <w:r>
              <w:rPr>
                <w:lang w:val="vi-VN"/>
              </w:rPr>
              <w:t xml:space="preserve">= </w:t>
            </w:r>
            <w:r w:rsidRPr="002F4DC5">
              <w:rPr>
                <w:position w:val="-32"/>
                <w:lang w:val="vi-VN"/>
              </w:rPr>
              <w:object w:dxaOrig="2380" w:dyaOrig="760">
                <v:shape id="_x0000_i1032" type="#_x0000_t75" style="width:119pt;height:38pt" o:ole="">
                  <v:imagedata r:id="rId34" o:title=""/>
                </v:shape>
                <o:OLEObject Type="Embed" ProgID="Equation.DSMT4" ShapeID="_x0000_i1032" DrawAspect="Content" ObjectID="_1678519302" r:id="rId35"/>
              </w:object>
            </w:r>
          </w:p>
        </w:tc>
        <w:tc>
          <w:tcPr>
            <w:tcW w:w="2790" w:type="dxa"/>
            <w:shd w:val="clear" w:color="auto" w:fill="auto"/>
          </w:tcPr>
          <w:p w:rsidR="003E6F97" w:rsidRDefault="003E6F97" w:rsidP="00020276"/>
          <w:p w:rsidR="003E6F97" w:rsidRDefault="003E6F97" w:rsidP="00020276">
            <w:r>
              <w:t>0,5đ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>
            <w:r>
              <w:t>0,5đ</w:t>
            </w:r>
          </w:p>
          <w:p w:rsidR="003E6F97" w:rsidRDefault="003E6F97" w:rsidP="00020276"/>
          <w:p w:rsidR="003E6F97" w:rsidRDefault="003E6F97" w:rsidP="00020276"/>
          <w:p w:rsidR="003E6F97" w:rsidRPr="00C50830" w:rsidRDefault="003E6F97" w:rsidP="00020276">
            <w:r>
              <w:rPr>
                <w:lang w:val="vi-VN"/>
              </w:rPr>
              <w:t>0,5</w:t>
            </w:r>
            <w:r>
              <w:t>đ</w:t>
            </w:r>
          </w:p>
        </w:tc>
      </w:tr>
      <w:tr w:rsidR="003E6F97" w:rsidTr="00020276">
        <w:trPr>
          <w:trHeight w:val="4976"/>
        </w:trPr>
        <w:tc>
          <w:tcPr>
            <w:tcW w:w="7513" w:type="dxa"/>
            <w:shd w:val="clear" w:color="auto" w:fill="auto"/>
          </w:tcPr>
          <w:p w:rsidR="003E6F97" w:rsidRPr="0082182D" w:rsidRDefault="003E6F97" w:rsidP="00020276"/>
          <w:p w:rsidR="003E6F97" w:rsidRPr="00A66459" w:rsidRDefault="003E6F97" w:rsidP="00020276">
            <w:pPr>
              <w:rPr>
                <w:b/>
                <w:lang w:val="it-IT"/>
              </w:rPr>
            </w:pPr>
            <w:r w:rsidRPr="00A66459">
              <w:rPr>
                <w:b/>
                <w:lang w:val="it-IT"/>
              </w:rPr>
              <w:t>Câu 2.</w:t>
            </w:r>
          </w:p>
          <w:p w:rsidR="003E6F97" w:rsidRPr="002F4DC5" w:rsidRDefault="003E6F97" w:rsidP="00020276">
            <w:pPr>
              <w:rPr>
                <w:lang w:val="vi-VN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514985</wp:posOffset>
                      </wp:positionH>
                      <wp:positionV relativeFrom="paragraph">
                        <wp:posOffset>328930</wp:posOffset>
                      </wp:positionV>
                      <wp:extent cx="2132330" cy="640080"/>
                      <wp:effectExtent l="635" t="0" r="635" b="21590"/>
                      <wp:wrapNone/>
                      <wp:docPr id="54" name="Group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2330" cy="640080"/>
                                <a:chOff x="1351" y="1872"/>
                                <a:chExt cx="3358" cy="1008"/>
                              </a:xfrm>
                            </wpg:grpSpPr>
                            <wps:wsp>
                              <wps:cNvPr id="55" name="AutoShap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0" y="2160"/>
                                  <a:ext cx="222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6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1" y="1872"/>
                                  <a:ext cx="3358" cy="1008"/>
                                  <a:chOff x="1351" y="1872"/>
                                  <a:chExt cx="3358" cy="1008"/>
                                </a:xfrm>
                              </wpg:grpSpPr>
                              <wps:wsp>
                                <wps:cNvPr id="57" name="AutoShape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60" y="2029"/>
                                    <a:ext cx="300" cy="300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Oval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00" y="2080"/>
                                    <a:ext cx="80" cy="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80" y="2160"/>
                                    <a:ext cx="0" cy="7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Rectangle 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51" y="2376"/>
                                    <a:ext cx="509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6F97" w:rsidRDefault="003E6F97" w:rsidP="003E6F97">
                                      <w:r w:rsidRPr="00BD3F11">
                                        <w:rPr>
                                          <w:position w:val="-12"/>
                                        </w:rPr>
                                        <w:object w:dxaOrig="220" w:dyaOrig="360">
                                          <v:shape id="_x0000_i1041" type="#_x0000_t75" style="width:11pt;height:18pt" o:ole="">
                                            <v:imagedata r:id="rId36" o:title=""/>
                                          </v:shape>
                                          <o:OLEObject Type="Embed" ProgID="Equation.DSMT4" ShapeID="_x0000_i1041" DrawAspect="Content" ObjectID="_1678519311" r:id="rId3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61" name="Rectangle 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00" y="1872"/>
                                    <a:ext cx="60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6F97" w:rsidRDefault="003E6F97" w:rsidP="003E6F97">
                                      <w:r w:rsidRPr="00BD3F11">
                                        <w:rPr>
                                          <w:position w:val="-4"/>
                                        </w:rPr>
                                        <w:object w:dxaOrig="320" w:dyaOrig="260">
                                          <v:shape id="_x0000_i1042" type="#_x0000_t75" style="width:16pt;height:13pt" o:ole="">
                                            <v:imagedata r:id="rId38" o:title=""/>
                                          </v:shape>
                                          <o:OLEObject Type="Embed" ProgID="Equation.DSMT4" ShapeID="_x0000_i1042" DrawAspect="Content" ObjectID="_1678519312" r:id="rId3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9" o:spid="_x0000_s1031" style="position:absolute;margin-left:40.55pt;margin-top:25.9pt;width:167.9pt;height:50.4pt;z-index:251663872" coordorigin="1351,1872" coordsize="335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0" o:spid="_x0000_s1032" type="#_x0000_t32" style="position:absolute;left:1860;top:2160;width:222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KOM8UAAADbAAAADwAAAGRycy9kb3ducmV2LnhtbESPUWvCMBSF3wf+h3AHvgxNdVRGNYoI&#10;g40hm07w9dLcNaXNTWhi7fbrF2Gwx8M55zuc1WawreipC7VjBbNpBoK4dLrmSsHp83nyBCJEZI2t&#10;Y1LwTQE269HdCgvtrnyg/hgrkSAcClRgYvSFlKE0ZDFMnSdO3pfrLMYku0rqDq8Jbls5z7KFtFhz&#10;WjDoaWeobI4Xq6Dpm/fDRx78w+WHFm/e7F8fz1qp8f2wXYKINMT/8F/7RSvIc7h9S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KOM8UAAADbAAAADwAAAAAAAAAA&#10;AAAAAAChAgAAZHJzL2Rvd25yZXYueG1sUEsFBgAAAAAEAAQA+QAAAJMDAAAAAA==&#10;">
                        <v:stroke dashstyle="dash"/>
                      </v:shape>
                      <v:group id="Group 51" o:spid="_x0000_s1033" style="position:absolute;left:1351;top:1872;width:3358;height:1008" coordorigin="1351,1872" coordsize="3358,1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AutoShape 52" o:spid="_x0000_s1034" type="#_x0000_t123" style="position:absolute;left:1560;top:2029;width:30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HHJMMA&#10;AADbAAAADwAAAGRycy9kb3ducmV2LnhtbESP3WoCMRSE74W+QzhC7zTrQrWsRhGppV5UcLsPcNic&#10;/cHNyZJE3fbpTUHwcpiZb5jVZjCduJLzrWUFs2kCgri0uuVaQfGzn7yD8AFZY2eZFPySh836ZbTC&#10;TNsbn+iah1pECPsMFTQh9JmUvmzIoJ/anjh6lXUGQ5SultrhLcJNJ9MkmUuDLceFBnvaNVSe84tR&#10;UCWSjsXs76P8nldVetDprnCfSr2Oh+0SRKAhPMOP9pdW8LaA/y/xB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bHHJMMAAADbAAAADwAAAAAAAAAAAAAAAACYAgAAZHJzL2Rv&#10;d25yZXYueG1sUEsFBgAAAAAEAAQA9QAAAIgDAAAAAA==&#10;"/>
                        <v:oval id="Oval 53" o:spid="_x0000_s1035" style="position:absolute;left:4000;top:2080;width:80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H078A&#10;AADbAAAADwAAAGRycy9kb3ducmV2LnhtbERPTYvCMBC9C/6HMAt7kTVVUKRrLEuh4tXqwePYzLZl&#10;m0lJom3//eYgeHy87302mk48yfnWsoLVMgFBXFndcq3geim+diB8QNbYWSYFE3nIDvPZHlNtBz7T&#10;swy1iCHsU1TQhNCnUvqqIYN+aXviyP1aZzBE6GqpHQ4x3HRynSRbabDl2NBgT3lD1V/5MArcop/y&#10;6ZQXqzsfy82w07ftVSv1+TH+fIMINIa3+OU+aQWbODZ+iT9AH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iEfTvwAAANsAAAAPAAAAAAAAAAAAAAAAAJgCAABkcnMvZG93bnJl&#10;di54bWxQSwUGAAAAAAQABAD1AAAAhAMAAAAA&#10;" fillcolor="black"/>
                        <v:shape id="AutoShape 54" o:spid="_x0000_s1036" type="#_x0000_t32" style="position:absolute;left:4080;top:2160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H4JM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fgkxAAAANsAAAAPAAAAAAAAAAAA&#10;AAAAAKECAABkcnMvZG93bnJldi54bWxQSwUGAAAAAAQABAD5AAAAkgMAAAAA&#10;">
                          <v:stroke endarrow="block"/>
                        </v:shape>
                        <v:rect id="Rectangle 55" o:spid="_x0000_s1037" style="position:absolute;left:1351;top:2376;width:5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rcKb8A&#10;AADbAAAADwAAAGRycy9kb3ducmV2LnhtbERPy2oCMRTdF/yHcAU3RZNKERmNItLWoisfH3CZXGeC&#10;k5shieP492ZR6PJw3st17xrRUYjWs4aPiQJBXHpjudJwOX+P5yBiQjbYeCYNT4qwXg3ellgY/+Aj&#10;dadUiRzCsUANdUptIWUsa3IYJ74lztzVB4cpw1BJE/CRw10jp0rNpEPLuaHGlrY1lbfT3Wn4/Jnu&#10;v+y7OljX3fGyl0Ht+KD1aNhvFiAS9elf/Of+NRpmeX3+kn+AXL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CtwpvwAAANsAAAAPAAAAAAAAAAAAAAAAAJgCAABkcnMvZG93bnJl&#10;di54bWxQSwUGAAAAAAQABAD1AAAAhAMAAAAA&#10;" filled="f" stroked="f">
                          <v:textbox style="mso-fit-shape-to-text:t">
                            <w:txbxContent>
                              <w:p w:rsidR="003E6F97" w:rsidRDefault="003E6F97" w:rsidP="003E6F97">
                                <w:r w:rsidRPr="00BD3F11">
                                  <w:rPr>
                                    <w:position w:val="-12"/>
                                  </w:rPr>
                                  <w:object w:dxaOrig="220" w:dyaOrig="360">
                                    <v:shape id="_x0000_i1041" type="#_x0000_t75" style="width:11pt;height:18pt" o:ole="">
                                      <v:imagedata r:id="rId36" o:title=""/>
                                    </v:shape>
                                    <o:OLEObject Type="Embed" ProgID="Equation.DSMT4" ShapeID="_x0000_i1041" DrawAspect="Content" ObjectID="_1678519311" r:id="rId40"/>
                                  </w:object>
                                </w:r>
                              </w:p>
                            </w:txbxContent>
                          </v:textbox>
                        </v:rect>
                        <v:rect id="Rectangle 56" o:spid="_x0000_s1038" style="position:absolute;left:4100;top:1872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Z5ssMA&#10;AADbAAAADwAAAGRycy9kb3ducmV2LnhtbESPzWrDMBCE74W8g9hCLyWREkoITmRTQv9ITvl5gMXa&#10;2CLWykiK4759VSj0OMzMN8ymGl0nBgrRetYwnykQxLU3lhsN59P7dAUiJmSDnWfS8E0RqnLysMHC&#10;+DsfaDimRmQIxwI1tCn1hZSxbslhnPmeOHsXHxymLEMjTcB7hrtOLpRaSoeW80KLPW1bqq/Hm9Pw&#10;8rHYvdlntbduuOF5J4P65L3WT4/j6xpEojH9h//aX0bDcg6/X/IPk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Z5ssMAAADbAAAADwAAAAAAAAAAAAAAAACYAgAAZHJzL2Rv&#10;d25yZXYueG1sUEsFBgAAAAAEAAQA9QAAAIgDAAAAAA==&#10;" filled="f" stroked="f">
                          <v:textbox style="mso-fit-shape-to-text:t">
                            <w:txbxContent>
                              <w:p w:rsidR="003E6F97" w:rsidRDefault="003E6F97" w:rsidP="003E6F97">
                                <w:r w:rsidRPr="00BD3F11">
                                  <w:rPr>
                                    <w:position w:val="-4"/>
                                  </w:rPr>
                                  <w:object w:dxaOrig="320" w:dyaOrig="260">
                                    <v:shape id="_x0000_i1042" type="#_x0000_t75" style="width:16pt;height:13pt" o:ole="">
                                      <v:imagedata r:id="rId38" o:title=""/>
                                    </v:shape>
                                    <o:OLEObject Type="Embed" ProgID="Equation.DSMT4" ShapeID="_x0000_i1042" DrawAspect="Content" ObjectID="_1678519312" r:id="rId41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  <w:r>
              <w:rPr>
                <w:lang w:val="vi-VN"/>
              </w:rPr>
              <w:t>a. B</w:t>
            </w:r>
            <w:r w:rsidRPr="00B90EEA">
              <w:rPr>
                <w:lang w:val="it-IT"/>
              </w:rPr>
              <w:t xml:space="preserve"> = 2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position w:val="-30"/>
                <w:lang w:val="pt-BR"/>
              </w:rPr>
              <w:object w:dxaOrig="2620" w:dyaOrig="680">
                <v:shape id="_x0000_i1033" type="#_x0000_t75" style="width:131pt;height:34pt" o:ole="">
                  <v:imagedata r:id="rId42" o:title=""/>
                </v:shape>
                <o:OLEObject Type="Embed" ProgID="Equation.DSMT4" ShapeID="_x0000_i1033" DrawAspect="Content" ObjectID="_1678519303" r:id="rId43"/>
              </w:object>
            </w: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861185</wp:posOffset>
                      </wp:positionH>
                      <wp:positionV relativeFrom="paragraph">
                        <wp:posOffset>179070</wp:posOffset>
                      </wp:positionV>
                      <wp:extent cx="335915" cy="294640"/>
                      <wp:effectExtent l="3810" t="0" r="3175" b="2540"/>
                      <wp:wrapNone/>
                      <wp:docPr id="53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E6F97" w:rsidRDefault="003E6F97" w:rsidP="003E6F97">
                                  <w:r w:rsidRPr="00BD3F11"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043" type="#_x0000_t75" style="width:12pt;height:16pt" o:ole="">
                                        <v:imagedata r:id="rId44" o:title=""/>
                                      </v:shape>
                                      <o:OLEObject Type="Embed" ProgID="Equation.DSMT4" ShapeID="_x0000_i1043" DrawAspect="Content" ObjectID="_1678519313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8" o:spid="_x0000_s1039" style="position:absolute;margin-left:146.55pt;margin-top:14.1pt;width:26.45pt;height:23.2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" filled="f" stroked="f">
                      <v:textbox style="mso-fit-shape-to-text:t">
                        <w:txbxContent>
                          <w:p w:rsidR="003E6F97" w:rsidRDefault="003E6F97" w:rsidP="003E6F97">
                            <w:r w:rsidRPr="00BD3F11">
                              <w:rPr>
                                <w:position w:val="-4"/>
                              </w:rPr>
                              <w:object w:dxaOrig="240" w:dyaOrig="320">
                                <v:shape id="_x0000_i1043" type="#_x0000_t75" style="width:12pt;height:16pt" o:ole="">
                                  <v:imagedata r:id="rId44" o:title=""/>
                                </v:shape>
                                <o:OLEObject Type="Embed" ProgID="Equation.DSMT4" ShapeID="_x0000_i1043" DrawAspect="Content" ObjectID="_1678519313" r:id="rId46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Pr="00233900" w:rsidRDefault="003E6F97" w:rsidP="00020276">
            <w:pPr>
              <w:rPr>
                <w:lang w:val="it-IT"/>
              </w:rPr>
            </w:pPr>
            <w:r>
              <w:rPr>
                <w:lang w:val="vi-VN"/>
              </w:rPr>
              <w:t xml:space="preserve">b. </w:t>
            </w:r>
            <w:r w:rsidRPr="00B90EEA">
              <w:rPr>
                <w:lang w:val="it-IT"/>
              </w:rPr>
              <w:t>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lang w:val="it-IT"/>
              </w:rPr>
              <w:t xml:space="preserve"> = B</w:t>
            </w:r>
            <w:r w:rsidRPr="00B90EEA">
              <w:rPr>
                <w:vertAlign w:val="subscript"/>
                <w:lang w:val="it-IT"/>
              </w:rPr>
              <w:t>2</w:t>
            </w:r>
            <w:r w:rsidRPr="00B90EEA">
              <w:rPr>
                <w:lang w:val="it-IT"/>
              </w:rPr>
              <w:t xml:space="preserve"> = 2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position w:val="-30"/>
                <w:lang w:val="pt-BR"/>
              </w:rPr>
              <w:object w:dxaOrig="279" w:dyaOrig="680">
                <v:shape id="_x0000_i1034" type="#_x0000_t75" style="width:13.95pt;height:34pt" o:ole="">
                  <v:imagedata r:id="rId47" o:title=""/>
                </v:shape>
                <o:OLEObject Type="Embed" ProgID="Equation.DSMT4" ShapeID="_x0000_i1034" DrawAspect="Content" ObjectID="_1678519304" r:id="rId48"/>
              </w:object>
            </w:r>
            <w:r>
              <w:rPr>
                <w:lang w:val="it-IT"/>
              </w:rPr>
              <w:t xml:space="preserve"> </w:t>
            </w:r>
            <w:r w:rsidRPr="00B90EEA">
              <w:rPr>
                <w:lang w:val="it-IT"/>
              </w:rPr>
              <w:t xml:space="preserve">= </w:t>
            </w:r>
            <w:r w:rsidRPr="00B90EEA">
              <w:rPr>
                <w:position w:val="-28"/>
                <w:lang w:val="it-IT"/>
              </w:rPr>
              <w:object w:dxaOrig="1160" w:dyaOrig="660">
                <v:shape id="_x0000_i1035" type="#_x0000_t75" style="width:58pt;height:33pt" o:ole="">
                  <v:imagedata r:id="rId49" o:title=""/>
                </v:shape>
                <o:OLEObject Type="Embed" ProgID="Equation.DSMT4" ShapeID="_x0000_i1035" DrawAspect="Content" ObjectID="_1678519305" r:id="rId50"/>
              </w:object>
            </w:r>
            <w:r w:rsidRPr="00B90EEA">
              <w:rPr>
                <w:lang w:val="it-IT"/>
              </w:rPr>
              <w:t xml:space="preserve"> = 10</w:t>
            </w:r>
            <w:r w:rsidRPr="00B90EEA">
              <w:rPr>
                <w:vertAlign w:val="superscript"/>
                <w:lang w:val="it-IT"/>
              </w:rPr>
              <w:t>-5</w:t>
            </w:r>
            <w:r w:rsidRPr="00B90EEA">
              <w:rPr>
                <w:lang w:val="it-IT"/>
              </w:rPr>
              <w:t xml:space="preserve"> T</w:t>
            </w:r>
          </w:p>
          <w:p w:rsidR="003E6F97" w:rsidRDefault="003E6F97" w:rsidP="0002027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776" behindDoc="1" locked="0" layoutInCell="1" allowOverlap="1">
                      <wp:simplePos x="0" y="0"/>
                      <wp:positionH relativeFrom="column">
                        <wp:posOffset>2922270</wp:posOffset>
                      </wp:positionH>
                      <wp:positionV relativeFrom="paragraph">
                        <wp:posOffset>64770</wp:posOffset>
                      </wp:positionV>
                      <wp:extent cx="1762760" cy="2315210"/>
                      <wp:effectExtent l="0" t="0" r="1270" b="1270"/>
                      <wp:wrapSquare wrapText="bothSides"/>
                      <wp:docPr id="1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62760" cy="2315210"/>
                                <a:chOff x="0" y="0"/>
                                <a:chExt cx="1762760" cy="2315210"/>
                              </a:xfrm>
                            </wpg:grpSpPr>
                            <wpg:grpSp>
                              <wpg:cNvPr id="10" name="Group 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762760" cy="2315210"/>
                                  <a:chOff x="0" y="0"/>
                                  <a:chExt cx="1762760" cy="2315210"/>
                                </a:xfrm>
                              </wpg:grpSpPr>
                              <wps:wsp>
                                <wps:cNvPr id="11" name="Arc 33"/>
                                <wps:cNvSpPr>
                                  <a:spLocks/>
                                </wps:cNvSpPr>
                                <wps:spPr bwMode="auto">
                                  <a:xfrm rot="3535076">
                                    <a:off x="374650" y="184150"/>
                                    <a:ext cx="209455" cy="173751"/>
                                  </a:xfrm>
                                  <a:custGeom>
                                    <a:avLst/>
                                    <a:gdLst>
                                      <a:gd name="T0" fmla="*/ 104727 w 209455"/>
                                      <a:gd name="T1" fmla="*/ 0 h 173751"/>
                                      <a:gd name="T2" fmla="*/ 205790 w 209455"/>
                                      <a:gd name="T3" fmla="*/ 64093 h 173751"/>
                                      <a:gd name="T4" fmla="*/ 143120 w 209455"/>
                                      <a:gd name="T5" fmla="*/ 167703 h 17375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9455" h="173751" stroke="0">
                                        <a:moveTo>
                                          <a:pt x="104727" y="0"/>
                                        </a:moveTo>
                                        <a:cubicBezTo>
                                          <a:pt x="151989" y="0"/>
                                          <a:pt x="193395" y="26259"/>
                                          <a:pt x="205790" y="64093"/>
                                        </a:cubicBezTo>
                                        <a:cubicBezTo>
                                          <a:pt x="219791" y="106832"/>
                                          <a:pt x="192794" y="151467"/>
                                          <a:pt x="143120" y="167703"/>
                                        </a:cubicBezTo>
                                        <a:lnTo>
                                          <a:pt x="104728" y="86876"/>
                                        </a:lnTo>
                                        <a:cubicBezTo>
                                          <a:pt x="104728" y="57917"/>
                                          <a:pt x="104727" y="28959"/>
                                          <a:pt x="104727" y="0"/>
                                        </a:cubicBezTo>
                                        <a:close/>
                                      </a:path>
                                      <a:path w="209455" h="173751" fill="none">
                                        <a:moveTo>
                                          <a:pt x="104727" y="0"/>
                                        </a:moveTo>
                                        <a:cubicBezTo>
                                          <a:pt x="151989" y="0"/>
                                          <a:pt x="193395" y="26259"/>
                                          <a:pt x="205790" y="64093"/>
                                        </a:cubicBezTo>
                                        <a:cubicBezTo>
                                          <a:pt x="219791" y="106832"/>
                                          <a:pt x="192794" y="151467"/>
                                          <a:pt x="143120" y="16770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2" name="Arc 34"/>
                                <wps:cNvSpPr>
                                  <a:spLocks/>
                                </wps:cNvSpPr>
                                <wps:spPr bwMode="auto">
                                  <a:xfrm rot="8967774">
                                    <a:off x="1187450" y="190500"/>
                                    <a:ext cx="208915" cy="173355"/>
                                  </a:xfrm>
                                  <a:custGeom>
                                    <a:avLst/>
                                    <a:gdLst>
                                      <a:gd name="T0" fmla="*/ 104457 w 208915"/>
                                      <a:gd name="T1" fmla="*/ 0 h 173355"/>
                                      <a:gd name="T2" fmla="*/ 205261 w 208915"/>
                                      <a:gd name="T3" fmla="*/ 63954 h 173355"/>
                                      <a:gd name="T4" fmla="*/ 142761 w 208915"/>
                                      <a:gd name="T5" fmla="*/ 167319 h 17335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8915" h="173355" stroke="0">
                                        <a:moveTo>
                                          <a:pt x="104457" y="0"/>
                                        </a:moveTo>
                                        <a:cubicBezTo>
                                          <a:pt x="151601" y="0"/>
                                          <a:pt x="192902" y="26203"/>
                                          <a:pt x="205261" y="63954"/>
                                        </a:cubicBezTo>
                                        <a:cubicBezTo>
                                          <a:pt x="219220" y="106591"/>
                                          <a:pt x="192297" y="151117"/>
                                          <a:pt x="142761" y="167319"/>
                                        </a:cubicBezTo>
                                        <a:lnTo>
                                          <a:pt x="104458" y="86678"/>
                                        </a:lnTo>
                                        <a:cubicBezTo>
                                          <a:pt x="104458" y="57785"/>
                                          <a:pt x="104457" y="28893"/>
                                          <a:pt x="104457" y="0"/>
                                        </a:cubicBezTo>
                                        <a:close/>
                                      </a:path>
                                      <a:path w="208915" h="173355" fill="none">
                                        <a:moveTo>
                                          <a:pt x="104457" y="0"/>
                                        </a:moveTo>
                                        <a:cubicBezTo>
                                          <a:pt x="151601" y="0"/>
                                          <a:pt x="192902" y="26203"/>
                                          <a:pt x="205261" y="63954"/>
                                        </a:cubicBezTo>
                                        <a:cubicBezTo>
                                          <a:pt x="219220" y="106591"/>
                                          <a:pt x="192297" y="151117"/>
                                          <a:pt x="142761" y="1673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g:grpSp>
                                <wpg:cNvPr id="13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762760" cy="2315210"/>
                                    <a:chOff x="0" y="0"/>
                                    <a:chExt cx="1762760" cy="2315210"/>
                                  </a:xfrm>
                                </wpg:grpSpPr>
                                <wpg:grpSp>
                                  <wpg:cNvPr id="14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762760" cy="2315210"/>
                                      <a:chOff x="0" y="0"/>
                                      <a:chExt cx="1762760" cy="2315210"/>
                                    </a:xfrm>
                                  </wpg:grpSpPr>
                                  <wpg:grpSp>
                                    <wpg:cNvPr id="15" name="Group 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762760" cy="2315210"/>
                                        <a:chOff x="0" y="0"/>
                                        <a:chExt cx="1762851" cy="2315689"/>
                                      </a:xfrm>
                                    </wpg:grpSpPr>
                                    <wpg:grpSp>
                                      <wpg:cNvPr id="16" name="Group 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26572" y="160317"/>
                                          <a:ext cx="1126490" cy="1834070"/>
                                          <a:chOff x="0" y="0"/>
                                          <a:chExt cx="1126490" cy="1834070"/>
                                        </a:xfrm>
                                      </wpg:grpSpPr>
                                      <wpg:grpSp>
                                        <wpg:cNvPr id="20" name="Group 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58140" y="1223159"/>
                                            <a:ext cx="307975" cy="314325"/>
                                            <a:chOff x="0" y="0"/>
                                            <a:chExt cx="308041" cy="314325"/>
                                          </a:xfrm>
                                        </wpg:grpSpPr>
                                        <wps:wsp>
                                          <wps:cNvPr id="21" name="Rectangle 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5626" y="0"/>
                                              <a:ext cx="272415" cy="314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 algn="ctr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3E6F97" w:rsidRPr="005873E9" w:rsidRDefault="003E6F97" w:rsidP="003E6F97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3" name="Oval 1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85850"/>
                                              <a:ext cx="45719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25400" algn="ctr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4" name="Group 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1126490" cy="1834070"/>
                                            <a:chOff x="0" y="0"/>
                                            <a:chExt cx="1127134" cy="1834738"/>
                                          </a:xfrm>
                                        </wpg:grpSpPr>
                                        <wps:wsp>
                                          <wps:cNvPr id="25" name="Straight Connector 1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76774" y="1424947"/>
                                              <a:ext cx="0" cy="4033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6" name="Flowchart: Summing Junction 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1876"/>
                                              <a:ext cx="112660" cy="106878"/>
                                            </a:xfrm>
                                            <a:prstGeom prst="flowChartSummingJunction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7" name="Straight Connector 1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12816" y="71252"/>
                                              <a:ext cx="87285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8" name="Straight Connector 1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3128" y="118753"/>
                                              <a:ext cx="486410" cy="13061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" name="Straight Connector 1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1425039"/>
                                              <a:ext cx="575310" cy="2012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" name="Straight Connector 1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575954" y="118753"/>
                                              <a:ext cx="457200" cy="13061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Straight Connector 1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75954" y="1425038"/>
                                              <a:ext cx="551180" cy="1949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" name="Straight Connector 1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3751" y="1620982"/>
                                              <a:ext cx="540327" cy="21375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" name="Straight Connector 2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564078" y="1620982"/>
                                              <a:ext cx="490154" cy="213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37" name="Group 2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85652" y="0"/>
                                              <a:ext cx="114300" cy="114300"/>
                                              <a:chOff x="0" y="0"/>
                                              <a:chExt cx="114300" cy="114300"/>
                                            </a:xfrm>
                                          </wpg:grpSpPr>
                                          <wps:wsp>
                                            <wps:cNvPr id="38" name="Oval 2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 algn="ctr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9" name="Oval 23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41564" y="35626"/>
                                                <a:ext cx="45719" cy="45719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6350" algn="ctr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40" name="Rectangle 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408385" cy="3143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t>I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1" name="Rectangle 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347849" y="29689"/>
                                          <a:ext cx="408385" cy="3143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t>I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4" name="Rectangle 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1537855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12"/>
                                              </w:rPr>
                                              <w:object w:dxaOrig="300" w:dyaOrig="400">
                                                <v:shape id="_x0000_i1044" type="#_x0000_t75" style="width:15pt;height:20pt" o:ole="">
                                                  <v:imagedata r:id="rId51" o:title=""/>
                                                </v:shape>
                                                <o:OLEObject Type="Embed" ProgID="Equation.DSMT4" ShapeID="_x0000_i1044" DrawAspect="Content" ObjectID="_1678519314" r:id="rId52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5" name="Rectangle 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76598" y="1537855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12"/>
                                              </w:rPr>
                                              <w:object w:dxaOrig="320" w:dyaOrig="400">
                                                <v:shape id="_x0000_i1045" type="#_x0000_t75" style="width:16pt;height:20pt" o:ole="">
                                                  <v:imagedata r:id="rId53" o:title=""/>
                                                </v:shape>
                                                <o:OLEObject Type="Embed" ProgID="Equation.DSMT4" ShapeID="_x0000_i1045" DrawAspect="Content" ObjectID="_1678519315" r:id="rId54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6" name="Rectangle 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54083" y="1905990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4"/>
                                              </w:rPr>
                                              <w:object w:dxaOrig="240" w:dyaOrig="320">
                                                <v:shape id="_x0000_i1046" type="#_x0000_t75" style="width:12pt;height:16pt" o:ole="">
                                                  <v:imagedata r:id="rId55" o:title=""/>
                                                </v:shape>
                                                <o:OLEObject Type="Embed" ProgID="Equation.DSMT4" ShapeID="_x0000_i1046" DrawAspect="Content" ObjectID="_1678519316" r:id="rId56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7" name="Straight Connector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1700" y="228600"/>
                                        <a:ext cx="1270" cy="13843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algn="ctr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8" name="Rectangle 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76250" y="228600"/>
                                      <a:ext cx="22923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49" name="Rectangle 3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27100" y="241300"/>
                                      <a:ext cx="22923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50" name="Rectangle 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8650" y="1568450"/>
                                      <a:ext cx="335915" cy="23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  <w:r w:rsidRPr="00B703FE">
                                          <w:rPr>
                                            <w:position w:val="-6"/>
                                          </w:rPr>
                                          <w:object w:dxaOrig="240" w:dyaOrig="220">
                                            <v:shape id="_x0000_i1047" type="#_x0000_t75" style="width:12pt;height:11pt" o:ole="">
                                              <v:imagedata r:id="rId57" o:title=""/>
                                            </v:shape>
                                            <o:OLEObject Type="Embed" ProgID="Equation.DSMT4" ShapeID="_x0000_i1047" DrawAspect="Content" ObjectID="_1678519317" r:id="rId5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51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38200" y="1568450"/>
                                      <a:ext cx="335915" cy="23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  <w:r w:rsidRPr="00B703FE">
                                          <w:rPr>
                                            <w:position w:val="-6"/>
                                          </w:rPr>
                                          <w:object w:dxaOrig="240" w:dyaOrig="220">
                                            <v:shape id="_x0000_i1048" type="#_x0000_t75" style="width:12pt;height:11pt" o:ole="">
                                              <v:imagedata r:id="rId57" o:title=""/>
                                            </v:shape>
                                            <o:OLEObject Type="Embed" ProgID="Equation.DSMT4" ShapeID="_x0000_i1048" DrawAspect="Content" ObjectID="_1678519318" r:id="rId59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52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0" y="0"/>
                                  <a:ext cx="408305" cy="313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6F97" w:rsidRPr="00374DEF" w:rsidRDefault="003E6F97" w:rsidP="003E6F97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5" o:spid="_x0000_s1040" style="position:absolute;margin-left:230.1pt;margin-top:5.1pt;width:138.8pt;height:182.3pt;z-index:-251656704" coordsize="17627,23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">
                      <v:group id="Group 44" o:spid="_x0000_s1041" style="position:absolute;width:17627;height:23152" coordsize="17627,23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shape id="Arc 33" o:spid="_x0000_s1042" style="position:absolute;left:3746;top:1841;width:2095;height:1737;rotation:3861246fd;visibility:visible;mso-wrap-style:square;v-text-anchor:middle" coordsize="209455,173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XHocIA&#10;AADbAAAADwAAAGRycy9kb3ducmV2LnhtbERPS4vCMBC+C/6HMMLeNLWCSNcoIggqrOz6OHibbWbb&#10;rs2kNFHjv98sCN7m43vOdB5MLW7UusqyguEgAUGcW11xoeB4WPUnIJxH1lhbJgUPcjCfdTtTzLS9&#10;8xfd9r4QMYRdhgpK75tMSpeXZNANbEMcuR/bGvQRtoXULd5juKllmiRjabDi2FBiQ8uS8sv+ahSM&#10;w2l3kqPf82WxOW/DZ0rpx/dVqbdeWLyD8BT8S/x0r3WcP4T/X+I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5cehwgAAANsAAAAPAAAAAAAAAAAAAAAAAJgCAABkcnMvZG93&#10;bnJldi54bWxQSwUGAAAAAAQABAD1AAAAhwMAAAAA&#10;" path="m104727,nsc151989,,193395,26259,205790,64093v14001,42739,-12996,87374,-62670,103610l104728,86876v,-28959,-1,-57917,-1,-86876xem104727,nfc151989,,193395,26259,205790,64093v14001,42739,-12996,87374,-62670,103610e" filled="f">
                          <v:path arrowok="t" o:connecttype="custom" o:connectlocs="104727,0;205790,64093;143120,167703" o:connectangles="0,0,0"/>
                        </v:shape>
                        <v:shape id="Arc 34" o:spid="_x0000_s1043" style="position:absolute;left:11874;top:1905;width:2089;height:1733;rotation:9795201fd;visibility:visible;mso-wrap-style:square;v-text-anchor:middle" coordsize="208915,173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OyjMAA&#10;AADbAAAADwAAAGRycy9kb3ducmV2LnhtbERPS4vCMBC+C/sfwizsTdP1ULSaFukiuN6sgngbmukD&#10;m0lpotZ/b4SFvc3H95x1NppO3GlwrWUF37MIBHFpdcu1gtNxO12AcB5ZY2eZFDzJQZZ+TNaYaPvg&#10;A90LX4sQwi5BBY33fSKlKxsy6Ga2Jw5cZQeDPsChlnrARwg3nZxHUSwNthwaGuwpb6i8FjejYL/P&#10;6fenPefF8mnjE1WX6hZflPr6HDcrEJ5G/y/+c+90mD+H9y/hAJm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+OyjMAAAADbAAAADwAAAAAAAAAAAAAAAACYAgAAZHJzL2Rvd25y&#10;ZXYueG1sUEsFBgAAAAAEAAQA9QAAAIUDAAAAAA==&#10;" path="m104457,nsc151601,,192902,26203,205261,63954v13959,42637,-12964,87163,-62500,103365l104458,86678v,-28893,-1,-57785,-1,-86678xem104457,nfc151601,,192902,26203,205261,63954v13959,42637,-12964,87163,-62500,103365e" filled="f">
                          <v:path arrowok="t" o:connecttype="custom" o:connectlocs="104457,0;205261,63954;142761,167319" o:connectangles="0,0,0"/>
                        </v:shape>
                        <v:group id="Group 39" o:spid="_x0000_s1044" style="position:absolute;width:17627;height:23152" coordsize="17627,23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<v:group id="Group 30" o:spid="_x0000_s1045" style="position:absolute;width:17627;height:23152" coordsize="17627,23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<v:group id="Group 6" o:spid="_x0000_s1046" style="position:absolute;width:17627;height:23152" coordsize="17628,23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<v:group id="Group 7" o:spid="_x0000_s1047" style="position:absolute;left:3265;top:1603;width:11265;height:18340" coordsize="11264,18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<v:group id="Group 8" o:spid="_x0000_s1048" style="position:absolute;left:5581;top:12231;width:3080;height:3143" coordsize="308041,314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  <v:rect id="Rectangle 9" o:spid="_x0000_s1049" style="position:absolute;left:35626;width:272415;height:3143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hdjMMA&#10;AADbAAAADwAAAGRycy9kb3ducmV2LnhtbESPQWvCQBSE7wX/w/KE3upGKaXErBKKluZYI4i3l+wz&#10;ic2+DdltTP59VxB6HGbmGybZjqYVA/WusaxguYhAEJdWN1wpOOb7l3cQziNrbC2TgokcbDezpwRj&#10;bW/8TcPBVyJA2MWooPa+i6V0ZU0G3cJ2xMG72N6gD7KvpO7xFuCmlasoepMGGw4LNXb0UVP5c/g1&#10;ClwxZPnUpafr2ZVFumOTv2afSj3Px3QNwtPo/8OP9pdWsFrC/Uv4AX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hdjMMAAADbAAAADwAAAAAAAAAAAAAAAACYAgAAZHJzL2Rv&#10;d25yZXYueG1sUEsFBgAAAAAEAAQA9QAAAIgDAAAAAA==&#10;" filled="f" stroked="f" strokeweight="2pt">
                                    <v:textbox>
                                      <w:txbxContent>
                                        <w:p w:rsidR="003E6F97" w:rsidRPr="005873E9" w:rsidRDefault="003E6F97" w:rsidP="003E6F97">
                                          <w:pPr>
                                            <w:jc w:val="center"/>
                                          </w:pPr>
                                          <w:r>
                                            <w:t>M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oval id="Oval 10" o:spid="_x0000_s1050" style="position:absolute;top:185850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fEX8IA&#10;AADbAAAADwAAAGRycy9kb3ducmV2LnhtbESPUWsCMRCE3wv+h7BC32pOiyKnuUOKLcU+Vf0By2XN&#10;HV424bLV679vCoU+DjPzDbOtR9+rGw2pC2xgPitAETfBduwMnE+vT2tQSZAt9oHJwDclqKvJwxZL&#10;G+78SbejOJUhnEo00IrEUuvUtOQxzUIkzt4lDB4ly8FpO+A9w32vF0Wx0h47zgstRnppqbkev7yB&#10;+NbZi2vk4FfWLYsP2cflYW/M43TcbUAJjfIf/mu/WwOLZ/j9kn+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V8RfwgAAANsAAAAPAAAAAAAAAAAAAAAAAJgCAABkcnMvZG93&#10;bnJldi54bWxQSwUGAAAAAAQABAD1AAAAhwMAAAAA&#10;" fillcolor="black" stroked="f" strokeweight="2pt"/>
                                </v:group>
                                <v:group id="Group 11" o:spid="_x0000_s1051" style="position:absolute;width:11264;height:18340" coordsize="11271,18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    <v:line id="Straight Connector 12" o:spid="_x0000_s1052" style="position:absolute;visibility:visible;mso-wrap-style:square" from="5767,14249" to="5767,1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JhGc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mEZxAAAANsAAAAPAAAAAAAAAAAA&#10;AAAAAKECAABkcnMvZG93bnJldi54bWxQSwUGAAAAAAQABAD5AAAAkgMAAAAA&#10;">
                                    <v:stroke endarrow="block"/>
                                  </v:line>
                                  <v:shape id="Flowchart: Summing Junction 13" o:spid="_x0000_s1053" type="#_x0000_t123" style="position:absolute;top:118;width:1126;height:10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AYtMEA&#10;AADbAAAADwAAAGRycy9kb3ducmV2LnhtbESPQWsCMRSE7wX/Q3hCbzW7UqxsjWKLBdFTV3t/bJ67&#10;wc3LkkR3+++NIHgcZuYbZrEabCuu5INxrCCfZCCIK6cN1wqOh5+3OYgQkTW2jknBPwVYLUcvCyy0&#10;6/mXrmWsRYJwKFBBE2NXSBmqhiyGieuIk3dy3mJM0tdSe+wT3LZymmUzadFwWmiwo++GqnN5sQq+&#10;+l0td2Zz3ud/+bvBzpfYfij1Oh7WnyAiDfEZfrS3WsF0Bvcv6QfI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AGLTBAAAA2wAAAA8AAAAAAAAAAAAAAAAAmAIAAGRycy9kb3du&#10;cmV2LnhtbFBLBQYAAAAABAAEAPUAAACGAwAAAAA=&#10;" strokeweight=".5pt"/>
                                  <v:line id="Straight Connector 14" o:spid="_x0000_s1054" style="position:absolute;visibility:visible;mso-wrap-style:square" from="1128,712" to="9856,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DTp8MAAADbAAAADwAAAGRycy9kb3ducmV2LnhtbESPQYvCMBSE78L+h/AWvGlaRVeqURZB&#10;8CJqd2Gvj+ZtW2xeahNr9dcbQfA4zMw3zGLVmUq01LjSsoJ4GIEgzqwuOVfw+7MZzEA4j6yxskwK&#10;buRgtfzoLTDR9spHalOfiwBhl6CCwvs6kdJlBRl0Q1sTB+/fNgZ9kE0udYPXADeVHEXRVBosOSwU&#10;WNO6oOyUXoyC/cSOx+cT/1E7va8v6TG+H3axUv3P7nsOwlPn3+FXe6sVjL7g+SX8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g06fDAAAA2wAAAA8AAAAAAAAAAAAA&#10;AAAAoQIAAGRycy9kb3ducmV2LnhtbFBLBQYAAAAABAAEAPkAAACRAwAAAAA=&#10;" strokeweight=".5pt">
                                    <v:stroke dashstyle="longDash"/>
                                  </v:line>
                                  <v:line id="Straight Connector 15" o:spid="_x0000_s1055" style="position:absolute;visibility:visible;mso-wrap-style:square" from="831,1187" to="5695,14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9H1b8AAADbAAAADwAAAGRycy9kb3ducmV2LnhtbERPTYvCMBC9C/6HMII3TasoUo0igrCX&#10;Ra2C16EZ22IzqU2s1V9vDgt7fLzv1aYzlWipcaVlBfE4AkGcWV1yruBy3o8WIJxH1lhZJgVvcrBZ&#10;93srTLR98Yna1OcihLBLUEHhfZ1I6bKCDLqxrYkDd7ONQR9gk0vd4CuEm0pOomguDZYcGgqsaVdQ&#10;dk+fRsFhZqfTx52v1M4/u2d6ij/H31ip4aDbLkF46vy/+M/9oxVMwtjwJfwAuf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P9H1b8AAADbAAAADwAAAAAAAAAAAAAAAACh&#10;AgAAZHJzL2Rvd25yZXYueG1sUEsFBgAAAAAEAAQA+QAAAI0DAAAAAA==&#10;" strokeweight=".5pt">
                                    <v:stroke dashstyle="longDash"/>
                                  </v:line>
                                  <v:line id="Straight Connector 16" o:spid="_x0000_s1056" style="position:absolute;flip:x;visibility:visible;mso-wrap-style:square" from="0,14250" to="5753,16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Tv/sQAAADbAAAADwAAAGRycy9kb3ducmV2LnhtbESPT2vCQBDF70K/wzIFL6FuNFDa1FXq&#10;PxBKD0176HHITpPQ7GzIjhq/vSsIHh9v3u/Nmy8H16oj9aHxbGA6SUERl942XBn4+d49vYAKgmyx&#10;9UwGzhRguXgYzTG3/sRfdCykUhHCIUcDtUiXax3KmhyGie+Io/fne4cSZV9p2+Mpwl2rZ2n6rB02&#10;HBtq7GhdU/lfHFx8Y/fJmyxLVk4nySttf+Uj1WLM+HF4fwMlNMj9+JbeWwPZDK5bIgD0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O/+xAAAANsAAAAPAAAAAAAAAAAA&#10;AAAAAKECAABkcnMvZG93bnJldi54bWxQSwUGAAAAAAQABAD5AAAAkgMAAAAA&#10;">
                                    <v:stroke endarrow="block"/>
                                  </v:line>
                                  <v:line id="Straight Connector 17" o:spid="_x0000_s1057" style="position:absolute;flip:x;visibility:visible;mso-wrap-style:square" from="5759,1187" to="10331,14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1TOsMAAADbAAAADwAAAGRycy9kb3ducmV2LnhtbESPUWvCQBCE3wv+h2OFvtWLBkqJnlKK&#10;SkEQqhF8XHJrLpjbC7mLJv56r1Do4zA73+wsVr2txY1aXzlWMJ0kIIgLpysuFeTHzdsHCB+QNdaO&#10;ScFAHlbL0csCM+3u/EO3QyhFhLDPUIEJocmk9IUhi37iGuLoXVxrMUTZllK3eI9wW8tZkrxLixXH&#10;BoMNfRkqrofOxjd2+3RICjytzyYfuumDtkZ3Sr2O+885iEB9+D/+S39rBWkKv1siAOTy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9UzrDAAAA2wAAAA8AAAAAAAAAAAAA&#10;AAAAoQIAAGRycy9kb3ducmV2LnhtbFBLBQYAAAAABAAEAPkAAACRAwAAAAA=&#10;" strokeweight=".5pt">
                                    <v:stroke dashstyle="longDash"/>
                                  </v:line>
                                  <v:line id="Straight Connector 18" o:spid="_x0000_s1058" style="position:absolute;visibility:visible;mso-wrap-style:square" from="5759,14250" to="11271,16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                      <v:stroke endarrow="block"/>
                                  </v:line>
                                  <v:line id="Straight Connector 19" o:spid="_x0000_s1059" style="position:absolute;visibility:visible;mso-wrap-style:square" from="237,16209" to="5640,18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d+lsQAAADbAAAADwAAAGRycy9kb3ducmV2LnhtbESPzWrDMBCE74G+g9hAb4nsmJjiRAkh&#10;EOiltHYLvS7WxjaxVq4l/zRPXxUKPQ4z8w2zP86mFSP1rrGsIF5HIIhLqxuuFHy8X1ZPIJxH1tha&#10;JgXf5OB4eFjsMdN24pzGwlciQNhlqKD2vsukdGVNBt3adsTBu9reoA+yr6TucQpw08pNFKXSYMNh&#10;ocaOzjWVt2IwCl63Nkm+bvxJY3o/D0Ue399eYqUel/NpB8LT7P/Df+1nrSDZwu+X8AP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36WxAAAANsAAAAPAAAAAAAAAAAA&#10;AAAAAKECAABkcnMvZG93bnJldi54bWxQSwUGAAAAAAQABAD5AAAAkgMAAAAA&#10;" strokeweight=".5pt">
                                    <v:stroke dashstyle="longDash"/>
                                  </v:line>
                                  <v:line id="Straight Connector 20" o:spid="_x0000_s1060" style="position:absolute;flip:y;visibility:visible;mso-wrap-style:square" from="5640,16209" to="10542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rwosMAAADbAAAADwAAAGRycy9kb3ducmV2LnhtbESPX4vCMBDE3wW/Q1jBN01VkKMaRURF&#10;EA7OP+Dj0qxNsdmUJtX2Pv3l4OAeh9n5zc5y3dpSvKj2hWMFk3ECgjhzuuBcwfWyH32A8AFZY+mY&#10;FHTkYb3q95aYavfmL3qdQy4ihH2KCkwIVSqlzwxZ9GNXEUfv4WqLIco6l7rGd4TbUk6TZC4tFhwb&#10;DFa0NZQ9z42Nb5w+Z12S4W13N9eumXzTwehGqeGg3SxABGrD//Ff+qgVzObwuyUC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K8KLDAAAA2wAAAA8AAAAAAAAAAAAA&#10;AAAAoQIAAGRycy9kb3ducmV2LnhtbFBLBQYAAAAABAAEAPkAAACRAwAAAAA=&#10;" strokeweight=".5pt">
                                    <v:stroke dashstyle="longDash"/>
                                  </v:line>
                                  <v:group id="Group 21" o:spid="_x0000_s1061" style="position:absolute;left:9856;width:1143;height:1143" coordsize="114300,114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      <v:oval id="Oval 22" o:spid="_x0000_s1062" style="position:absolute;width:114300;height:1143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1qwr0A&#10;AADbAAAADwAAAGRycy9kb3ducmV2LnhtbERPzYrCMBC+L/gOYRa8rdNVEKlGkYoge3LVBxiasS02&#10;k5pE7fr05iDs8eP7X6x626o7+9A40fA9ykCxlM40Umk4HbdfM1AhkhhqnbCGPw6wWg4+FpQb95Bf&#10;vh9ipVKIhJw01DF2OWIoa7YURq5jSdzZeUsxQV+h8fRI4bbFcZZN0VIjqaGmjouay8vhZjXgz5Xc&#10;rHB+s8d+igUfebN9aj387NdzUJH7+C9+u3dGwySNTV/SD8Dl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9/1qwr0AAADbAAAADwAAAAAAAAAAAAAAAACYAgAAZHJzL2Rvd25yZXYu&#10;eG1sUEsFBgAAAAAEAAQA9QAAAIIDAAAAAA==&#10;" strokeweight=".5pt"/>
                                    <v:oval id="Oval 23" o:spid="_x0000_s1063" style="position:absolute;left:41564;top:35626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VFtcQA&#10;AADbAAAADwAAAGRycy9kb3ducmV2LnhtbESPT2sCMRTE7wW/Q3hCb5q1haKrUURaKHipfy7enpvn&#10;7urmZd0kuvrpjSD0OMzMb5jJrDWVuFDjSssKBv0EBHFmdcm5gu3mpzcE4TyyxsoyKbiRg9m08zbB&#10;VNsrr+iy9rmIEHYpKii8r1MpXVaQQde3NXH0DrYx6KNscqkbvEa4qeRHknxJgyXHhQJrWhSUndbB&#10;KLgPR+ej/Q6ZP/6F8sDLsJvvg1Lv3XY+BuGp9f/hV/tXK/gcwfNL/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1RbXEAAAA2wAAAA8AAAAAAAAAAAAAAAAAmAIAAGRycy9k&#10;b3ducmV2LnhtbFBLBQYAAAAABAAEAPUAAACJAwAAAAA=&#10;" fillcolor="black" strokeweight=".5pt"/>
                                  </v:group>
                                </v:group>
                              </v:group>
                              <v:rect id="Rectangle 24" o:spid="_x0000_s1064" style="position:absolute;width:4083;height:3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sdt8AA&#10;AADbAAAADwAAAGRycy9kb3ducmV2LnhtbERPTWuDQBC9B/Iflgn0FteUEIp1DVLS0hyrhdLb6E7U&#10;1J0Vd2v033cPgR4f7zs9zqYXE42us6xgF8UgiGurO24UfJav2ycQziNr7C2TgoUcHLP1KsVE2xt/&#10;0FT4RoQQdgkqaL0fEild3ZJBF9mBOHAXOxr0AY6N1CPeQrjp5WMcH6TBjkNDiwO9tFT/FL9Ggaum&#10;c7kM+df129VVfmJT7s9vSj1s5vwZhKfZ/4vv7netYB/Why/hB8js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2sdt8AAAADbAAAADwAAAAAAAAAAAAAAAACYAgAAZHJzL2Rvd25y&#10;ZXYueG1sUEsFBgAAAAAEAAQA9QAAAIUDAAAAAA==&#10;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I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5" o:spid="_x0000_s1065" style="position:absolute;left:13478;top:296;width:4084;height:3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e4LMMA&#10;AADbAAAADwAAAGRycy9kb3ducmV2LnhtbESPQWvCQBSE7wX/w/KE3urGIiJpVgmixRw1hdLbS/Y1&#10;Sc2+Ddk1Jv++Wyh4HGbmGybZjaYVA/WusaxguYhAEJdWN1wp+MiPLxsQziNrbC2Tgokc7LazpwRj&#10;be98puHiKxEg7GJUUHvfxVK6siaDbmE74uB9296gD7KvpO7xHuCmla9RtJYGGw4LNXa0r6m8Xm5G&#10;gSuGLJ+69PPny5VFemCTr7J3pZ7nY/oGwtPoH+H/9kkrWC3h70v4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e4LMMAAADbAAAADwAAAAAAAAAAAAAAAACYAgAAZHJzL2Rv&#10;d25yZXYueG1sUEsFBgAAAAAEAAQA9QAAAIgDAAAAAA==&#10;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I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6" o:spid="_x0000_s1066" style="position:absolute;top:15378;width:4862;height:40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AbtMMA&#10;AADbAAAADwAAAGRycy9kb3ducmV2LnhtbESPQWuDQBSE74X8h+UFeqtri4RgswlS2tIco4GQ29N9&#10;VRP3rbhbo/++WyjkOMzMN8xmN5lOjDS41rKC5ygGQVxZ3XKt4Fh8PK1BOI+ssbNMCmZysNsuHjaY&#10;anvjA425r0WAsEtRQeN9n0rpqoYMusj2xMH7toNBH+RQSz3gLcBNJ1/ieCUNthwWGuzpraHqmv8Y&#10;Ba4c98XcZ6fL2VVl9s6mSPafSj0up+wVhKfJ38P/7S+tIEng70v4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AbtMMAAADbAAAADwAAAAAAAAAAAAAAAACYAgAAZHJzL2Rv&#10;d25yZXYueG1sUEsFBgAAAAAEAAQA9QAAAIgDAAAAAA==&#10;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12"/>
                                        </w:rPr>
                                        <w:object w:dxaOrig="300" w:dyaOrig="400">
                                          <v:shape id="_x0000_i1044" type="#_x0000_t75" style="width:15pt;height:20pt" o:ole="">
                                            <v:imagedata r:id="rId51" o:title=""/>
                                          </v:shape>
                                          <o:OLEObject Type="Embed" ProgID="Equation.DSMT4" ShapeID="_x0000_i1044" DrawAspect="Content" ObjectID="_1678519314" r:id="rId6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7" o:spid="_x0000_s1067" style="position:absolute;left:12765;top:15378;width:4863;height:40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y+L8QA&#10;AADbAAAADwAAAGRycy9kb3ducmV2LnhtbESPQWvCQBSE74L/YXmCN7NpsVJSVwliizmaFEpvL9nX&#10;JG32bchuY/z3XUHocZiZb5jtfjKdGGlwrWUFD1EMgriyuuVawXvxunoG4Tyyxs4yKbiSg/1uPtti&#10;ou2FzzTmvhYBwi5BBY33fSKlqxoy6CLbEwfvyw4GfZBDLfWAlwA3nXyM44002HJYaLCnQ0PVT/5r&#10;FLhyzIprn358f7qqTI9sinX2ptRyMaUvIDxN/j98b5+0gvUT3L6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cvi/EAAAA2wAAAA8AAAAAAAAAAAAAAAAAmAIAAGRycy9k&#10;b3ducmV2LnhtbFBLBQYAAAAABAAEAPUAAACJAwAAAAA=&#10;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12"/>
                                        </w:rPr>
                                        <w:object w:dxaOrig="320" w:dyaOrig="400">
                                          <v:shape id="_x0000_i1045" type="#_x0000_t75" style="width:16pt;height:20pt" o:ole="">
                                            <v:imagedata r:id="rId53" o:title=""/>
                                          </v:shape>
                                          <o:OLEObject Type="Embed" ProgID="Equation.DSMT4" ShapeID="_x0000_i1045" DrawAspect="Content" ObjectID="_1678519315" r:id="rId61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8" o:spid="_x0000_s1068" style="position:absolute;left:7540;top:19059;width:4863;height:40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4gWMMA&#10;AADbAAAADwAAAGRycy9kb3ducmV2LnhtbESPQWvCQBSE74L/YXlCb7pRJJSYVULRUo9NCsXbS/aZ&#10;xGbfhuw2xn/fLRR6HGbmGyY9TKYTIw2utaxgvYpAEFdWt1wr+ChOy2cQziNr7CyTggc5OOznsxQT&#10;be/8TmPuaxEg7BJU0HjfJ1K6qiGDbmV74uBd7WDQBznUUg94D3DTyU0UxdJgy2GhwZ5eGqq+8m+j&#10;wJXjuXj02eft4qoyO7IptudXpZ4WU7YD4Wny/+G/9ptWsI3h90v4AX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84gWMMAAADbAAAADwAAAAAAAAAAAAAAAACYAgAAZHJzL2Rv&#10;d25yZXYueG1sUEsFBgAAAAAEAAQA9QAAAIgDAAAAAA==&#10;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4"/>
                                        </w:rPr>
                                        <w:object w:dxaOrig="240" w:dyaOrig="320">
                                          <v:shape id="_x0000_i1046" type="#_x0000_t75" style="width:12pt;height:16pt" o:ole="">
                                            <v:imagedata r:id="rId55" o:title=""/>
                                          </v:shape>
                                          <o:OLEObject Type="Embed" ProgID="Equation.DSMT4" ShapeID="_x0000_i1046" DrawAspect="Content" ObjectID="_1678519316" r:id="rId6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line id="Straight Connector 29" o:spid="_x0000_s1069" style="position:absolute;visibility:visible;mso-wrap-style:square" from="9017,2286" to="9029,16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82B8UAAADbAAAADwAAAGRycy9kb3ducmV2LnhtbESPQWvCQBSE70L/w/IK3swmTbUldZUi&#10;FLwUNRZ6fWRfk2D2bZpdk9Rf3xUEj8PMfMMs16NpRE+dqy0rSKIYBHFhdc2lgq/jx+wVhPPIGhvL&#10;pOCPHKxXD5MlZtoOfKA+96UIEHYZKqi8bzMpXVGRQRfZljh4P7Yz6IPsSqk7HALcNPIpjhfSYM1h&#10;ocKWNhUVp/xsFOzmNk1/T/xN/eKyOeeH5LL/TJSaPo7vbyA8jf4evrW3WsHzC1y/hB8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82B8UAAADbAAAADwAAAAAAAAAA&#10;AAAAAAChAgAAZHJzL2Rvd25yZXYueG1sUEsFBgAAAAAEAAQA+QAAAJMDAAAAAA==&#10;" strokeweight=".5pt">
                              <v:stroke dashstyle="longDash"/>
                            </v:line>
                          </v:group>
                          <v:rect id="Rectangle 35" o:spid="_x0000_s1070" style="position:absolute;left:4762;top:2286;width:2292;height:266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/pBMAA&#10;AADbAAAADwAAAGRycy9kb3ducmV2LnhtbERPTWsCMRC9F/wPYYTeanaL1LIaRUuFUvBQ68HjsBk3&#10;q5tJ2KS6/vvOodDj430vVoPv1JX61AY2UE4KUMR1sC03Bg7f26dXUCkjW+wCk4E7JVgtRw8LrGy4&#10;8Rdd97lREsKpQgMu51hpnWpHHtMkRGLhTqH3mAX2jbY93iTcd/q5KF60x5alwWGkN0f1Zf/jpbd0&#10;n0W58zGl++w4271vKJ6dMY/jYT0HlWnI/+I/94c1MJWx8kV+gF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y/pBMAAAADbAAAADwAAAAAAAAAAAAAAAACYAgAAZHJzL2Rvd25y&#10;ZXYueG1sUEsFBgAAAAAEAAQA9QAAAIUDAAAAAA==&#10;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v:textbox>
                          </v:rect>
                          <v:rect id="Rectangle 36" o:spid="_x0000_s1071" style="position:absolute;left:9271;top:2413;width:2292;height:266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Mn8MA&#10;AADbAAAADwAAAGRycy9kb3ducmV2LnhtbESPS2sCMRSF9wX/Q7hCdzUzpfiYGgctFkrBhbYLl5fJ&#10;7WR0chMm0Rn/vSkUujycx8dZloNtxZW60DhWkE8yEMSV0w3XCr6/3p/mIEJE1tg6JgU3ClCuRg9L&#10;LLTreU/XQ6xFGuFQoAIToy+kDJUhi2HiPHHyflxnMSbZ1VJ32Kdx28rnLJtKiw0ngkFPb4aq8+Fi&#10;Ezc3n1m+sz6E2+w422035E9GqcfxsH4FEWmI/+G/9odW8LKA3y/p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NMn8MAAADbAAAADwAAAAAAAAAAAAAAAACYAgAAZHJzL2Rv&#10;d25yZXYueG1sUEsFBgAAAAAEAAQA9QAAAIgDAAAAAA==&#10;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v:textbox>
                          </v:rect>
                          <v:rect id="Rectangle 37" o:spid="_x0000_s1072" style="position:absolute;left:6286;top:15684;width:3359;height:231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Bz38AA&#10;AADbAAAADwAAAGRycy9kb3ducmV2LnhtbERPTWsCMRC9F/wPYYTeanYL1rIaRUuFUvBQ68HjsBk3&#10;q5tJ2KS6/vvOodDj430vVoPv1JX61AY2UE4KUMR1sC03Bg7f26dXUCkjW+wCk4E7JVgtRw8LrGy4&#10;8Rdd97lREsKpQgMu51hpnWpHHtMkRGLhTqH3mAX2jbY93iTcd/q5KF60x5alwWGkN0f1Zf/jpbd0&#10;n0W58zGl++w4271vKJ6dMY/jYT0HlWnI/+I/94c1MJX18kV+gF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Bz38AAAADbAAAADwAAAAAAAAAAAAAAAACYAgAAZHJzL2Rvd25y&#10;ZXYueG1sUEsFBgAAAAAEAAQA9QAAAIUDAAAAAA==&#10;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B703FE">
                                    <w:rPr>
                                      <w:position w:val="-6"/>
                                    </w:rPr>
                                    <w:object w:dxaOrig="240" w:dyaOrig="220">
                                      <v:shape id="_x0000_i1047" type="#_x0000_t75" style="width:12pt;height:11pt" o:ole="">
                                        <v:imagedata r:id="rId57" o:title=""/>
                                      </v:shape>
                                      <o:OLEObject Type="Embed" ProgID="Equation.DSMT4" ShapeID="_x0000_i1047" DrawAspect="Content" ObjectID="_1678519317" r:id="rId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rect>
                          <v:rect id="Rectangle 38" o:spid="_x0000_s1073" style="position:absolute;left:8382;top:15684;width:3359;height:231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zWRMMA&#10;AADbAAAADwAAAGRycy9kb3ducmV2LnhtbESPX2vCMBTF3wd+h3CFvc20g02ppmXKBjLwYdUHHy/N&#10;talrbkKTaf32ZjDY4+H8+XFW1Wh7caEhdI4V5LMMBHHjdMetgsP+42kBIkRkjb1jUnCjAFU5eVhh&#10;od2Vv+hSx1akEQ4FKjAx+kLK0BiyGGbOEyfv5AaLMcmhlXrAaxq3vXzOsldpseNEMOhpY6j5rn9s&#10;4ubmM8t31odwmx/nu/c1+bNR6nE6vi1BRBrjf/ivvdUKXnL4/ZJ+gCz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8zWRMMAAADbAAAADwAAAAAAAAAAAAAAAACYAgAAZHJzL2Rv&#10;d25yZXYueG1sUEsFBgAAAAAEAAQA9QAAAIgDAAAAAA==&#10;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B703FE">
                                    <w:rPr>
                                      <w:position w:val="-6"/>
                                    </w:rPr>
                                    <w:object w:dxaOrig="240" w:dyaOrig="220">
                                      <v:shape id="_x0000_i1048" type="#_x0000_t75" style="width:12pt;height:11pt" o:ole="">
                                        <v:imagedata r:id="rId57" o:title=""/>
                                      </v:shape>
                                      <o:OLEObject Type="Embed" ProgID="Equation.DSMT4" ShapeID="_x0000_i1048" DrawAspect="Content" ObjectID="_1678519318" r:id="rId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  <v:rect id="Rectangle 41" o:spid="_x0000_s1074" style="position:absolute;left:6985;width:4083;height:31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ywhsIA&#10;AADbAAAADwAAAGRycy9kb3ducmV2LnhtbESPQYvCMBSE7wv+h/CEva2p4i5SjVJEZT1qBfH2bJ5t&#10;tXkpTaz132+EBY/DzHzDzBadqURLjSstKxgOIhDEmdUl5woO6fprAsJ5ZI2VZVLwJAeLee9jhrG2&#10;D95Ru/e5CBB2MSoovK9jKV1WkEE3sDVx8C62MeiDbHKpG3wEuKnkKIp+pMGSw0KBNS0Lym77u1Hg&#10;zu02fdbJ8Xpy2TlZsUnH241Sn/0umYLw1Pl3+L/9qxV8j+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LLCGwgAAANsAAAAPAAAAAAAAAAAAAAAAAJgCAABkcnMvZG93&#10;bnJldi54bWxQSwUGAAAAAAQABAD1AAAAhwMAAAAA&#10;" filled="f" stroked="f" strokeweight="2pt">
                        <v:textbox>
                          <w:txbxContent>
                            <w:p w:rsidR="003E6F97" w:rsidRPr="00374DEF" w:rsidRDefault="003E6F97" w:rsidP="003E6F9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H</w:t>
                              </w:r>
                            </w:p>
                          </w:txbxContent>
                        </v:textbox>
                      </v:rect>
                      <w10:wrap type="square"/>
                    </v:group>
                  </w:pict>
                </mc:Fallback>
              </mc:AlternateContent>
            </w:r>
          </w:p>
          <w:p w:rsidR="003E6F97" w:rsidRDefault="003E6F97" w:rsidP="00020276">
            <w:r>
              <w:t xml:space="preserve">Ta có </w:t>
            </w:r>
          </w:p>
          <w:p w:rsidR="003E6F97" w:rsidRDefault="003E6F97" w:rsidP="0002027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017905</wp:posOffset>
                      </wp:positionH>
                      <wp:positionV relativeFrom="paragraph">
                        <wp:posOffset>22860</wp:posOffset>
                      </wp:positionV>
                      <wp:extent cx="666750" cy="402590"/>
                      <wp:effectExtent l="0" t="0" r="0" b="0"/>
                      <wp:wrapNone/>
                      <wp:docPr id="43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66750" cy="40259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82182D">
                                    <w:rPr>
                                      <w:position w:val="-12"/>
                                    </w:rPr>
                                    <w:object w:dxaOrig="639" w:dyaOrig="420">
                                      <v:shape id="_x0000_i1049" type="#_x0000_t75" style="width:38.1pt;height:24.5pt" o:ole="">
                                        <v:imagedata r:id="rId65" o:title=""/>
                                      </v:shape>
                                      <o:OLEObject Type="Embed" ProgID="Equation.DSMT4" ShapeID="_x0000_i1049" DrawAspect="Content" ObjectID="_1678519319" r:id="rId6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3" o:spid="_x0000_s1075" style="position:absolute;margin-left:80.15pt;margin-top:1.8pt;width:52.5pt;height:31.7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" filled="f" stroked="f" strokeweight="2pt">
                      <v:path arrowok="t"/>
                      <v:textbox style="mso-fit-shape-to-text:t">
                        <w:txbxContent>
                          <w:p w:rsidR="003E6F97" w:rsidRPr="00374DEF" w:rsidRDefault="003E6F97" w:rsidP="003E6F97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82182D">
                              <w:rPr>
                                <w:position w:val="-12"/>
                              </w:rPr>
                              <w:object w:dxaOrig="639" w:dyaOrig="420">
                                <v:shape id="_x0000_i1049" type="#_x0000_t75" style="width:38.1pt;height:24.5pt" o:ole="">
                                  <v:imagedata r:id="rId65" o:title=""/>
                                </v:shape>
                                <o:OLEObject Type="Embed" ProgID="Equation.DSMT4" ShapeID="_x0000_i1049" DrawAspect="Content" ObjectID="_1678519319" r:id="rId6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984250</wp:posOffset>
                      </wp:positionH>
                      <wp:positionV relativeFrom="paragraph">
                        <wp:posOffset>23495</wp:posOffset>
                      </wp:positionV>
                      <wp:extent cx="63500" cy="477520"/>
                      <wp:effectExtent l="0" t="0" r="12700" b="17780"/>
                      <wp:wrapNone/>
                      <wp:docPr id="42" name="Right Brac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" cy="477520"/>
                              </a:xfrm>
                              <a:prstGeom prst="righ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42" o:spid="_x0000_s1026" type="#_x0000_t88" style="position:absolute;margin-left:77.5pt;margin-top:1.85pt;width:5pt;height:37.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" adj="239"/>
                  </w:pict>
                </mc:Fallback>
              </mc:AlternateContent>
            </w:r>
            <w:r w:rsidRPr="00B90EEA">
              <w:rPr>
                <w:position w:val="-12"/>
              </w:rPr>
              <w:object w:dxaOrig="1579" w:dyaOrig="420">
                <v:shape id="_x0000_i1036" type="#_x0000_t75" style="width:78.95pt;height:21pt" o:ole="">
                  <v:imagedata r:id="rId68" o:title=""/>
                </v:shape>
                <o:OLEObject Type="Embed" ProgID="Equation.DSMT4" ShapeID="_x0000_i1036" DrawAspect="Content" ObjectID="_1678519306" r:id="rId69"/>
              </w:object>
            </w:r>
            <w:r>
              <w:t xml:space="preserve"> </w:t>
            </w:r>
          </w:p>
          <w:p w:rsidR="003E6F97" w:rsidRDefault="003E6F97" w:rsidP="00020276">
            <w:r w:rsidRPr="00B90EEA">
              <w:rPr>
                <w:position w:val="-12"/>
              </w:rPr>
              <w:object w:dxaOrig="1560" w:dyaOrig="420">
                <v:shape id="_x0000_i1037" type="#_x0000_t75" style="width:78pt;height:21pt" o:ole="">
                  <v:imagedata r:id="rId70" o:title=""/>
                </v:shape>
                <o:OLEObject Type="Embed" ProgID="Equation.DSMT4" ShapeID="_x0000_i1037" DrawAspect="Content" ObjectID="_1678519307" r:id="rId71"/>
              </w:object>
            </w:r>
          </w:p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 xml:space="preserve">Cảm ứng từ tổng hợp tại M là: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152400" cy="2667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 xml:space="preserve">=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190500" cy="304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>+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200025" cy="3048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 xml:space="preserve">có phương chiều như hình vẽ và có độ lớn: </w:t>
            </w:r>
          </w:p>
          <w:p w:rsidR="003E6F97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>B</w:t>
            </w:r>
            <w:r>
              <w:rPr>
                <w:lang w:val="it-IT"/>
              </w:rPr>
              <w:t xml:space="preserve"> </w:t>
            </w:r>
            <w:r w:rsidRPr="00B90EEA">
              <w:rPr>
                <w:lang w:val="it-IT"/>
              </w:rPr>
              <w:t>=2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lang w:val="it-IT"/>
              </w:rPr>
              <w:t>cos</w:t>
            </w:r>
            <w:r w:rsidRPr="00B90EEA">
              <w:rPr>
                <w:lang w:val="it-IT"/>
              </w:rPr>
              <w:sym w:font="Symbol" w:char="F061"/>
            </w:r>
            <w:r w:rsidRPr="00B90EEA">
              <w:rPr>
                <w:lang w:val="it-IT"/>
              </w:rPr>
              <w:t>= 2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position w:val="-30"/>
                <w:vertAlign w:val="subscript"/>
                <w:lang w:val="it-IT"/>
              </w:rPr>
              <w:object w:dxaOrig="520" w:dyaOrig="680">
                <v:shape id="_x0000_i1038" type="#_x0000_t75" style="width:26pt;height:34pt" o:ole="">
                  <v:imagedata r:id="rId75" o:title=""/>
                </v:shape>
                <o:OLEObject Type="Embed" ProgID="Equation.DSMT4" ShapeID="_x0000_i1038" DrawAspect="Content" ObjectID="_1678519308" r:id="rId76"/>
              </w:object>
            </w:r>
            <w:r w:rsidRPr="00B90EEA">
              <w:rPr>
                <w:vertAlign w:val="subscript"/>
                <w:lang w:val="it-IT"/>
              </w:rPr>
              <w:t xml:space="preserve"> </w:t>
            </w:r>
            <w:r w:rsidRPr="00B90EEA">
              <w:rPr>
                <w:lang w:val="it-IT"/>
              </w:rPr>
              <w:t xml:space="preserve"> </w:t>
            </w:r>
          </w:p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>= 2.10</w:t>
            </w:r>
            <w:r w:rsidRPr="00B90EEA">
              <w:rPr>
                <w:vertAlign w:val="superscript"/>
                <w:lang w:val="it-IT"/>
              </w:rPr>
              <w:t>-5</w:t>
            </w:r>
            <w:r w:rsidRPr="00B90EEA">
              <w:rPr>
                <w:position w:val="-28"/>
                <w:lang w:val="it-IT"/>
              </w:rPr>
              <w:object w:dxaOrig="560" w:dyaOrig="660">
                <v:shape id="_x0000_i1039" type="#_x0000_t75" style="width:28pt;height:33pt" o:ole="">
                  <v:imagedata r:id="rId77" o:title=""/>
                </v:shape>
                <o:OLEObject Type="Embed" ProgID="Equation.DSMT4" ShapeID="_x0000_i1039" DrawAspect="Content" ObjectID="_1678519309" r:id="rId78"/>
              </w:object>
            </w:r>
            <w:r w:rsidRPr="00B90EEA">
              <w:rPr>
                <w:lang w:val="it-IT"/>
              </w:rPr>
              <w:t>=6,67.10</w:t>
            </w:r>
            <w:r w:rsidRPr="00B90EEA">
              <w:rPr>
                <w:vertAlign w:val="superscript"/>
                <w:lang w:val="it-IT"/>
              </w:rPr>
              <w:t>-6</w:t>
            </w:r>
            <w:r w:rsidRPr="00B90EEA">
              <w:rPr>
                <w:lang w:val="it-IT"/>
              </w:rPr>
              <w:t xml:space="preserve"> T.</w:t>
            </w:r>
          </w:p>
          <w:p w:rsidR="003E6F97" w:rsidRDefault="003E6F97" w:rsidP="00020276"/>
        </w:tc>
        <w:tc>
          <w:tcPr>
            <w:tcW w:w="2790" w:type="dxa"/>
            <w:shd w:val="clear" w:color="auto" w:fill="auto"/>
          </w:tcPr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Pr="002F4DC5" w:rsidRDefault="003E6F97" w:rsidP="00020276">
            <w:pPr>
              <w:rPr>
                <w:lang w:val="vi-VN"/>
              </w:rPr>
            </w:pPr>
            <w:r>
              <w:rPr>
                <w:lang w:val="vi-VN"/>
              </w:rPr>
              <w:t xml:space="preserve">0,5 đ </w:t>
            </w:r>
          </w:p>
          <w:p w:rsidR="003E6F97" w:rsidRDefault="003E6F97" w:rsidP="00020276"/>
          <w:p w:rsidR="003E6F97" w:rsidRPr="0078713E" w:rsidRDefault="003E6F97" w:rsidP="00020276">
            <w:pPr>
              <w:rPr>
                <w:lang w:val="vi-VN"/>
              </w:rPr>
            </w:pPr>
            <w:r>
              <w:rPr>
                <w:lang w:val="vi-VN"/>
              </w:rPr>
              <w:t xml:space="preserve">0,5 đ 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>
            <w:r>
              <w:rPr>
                <w:lang w:val="vi-VN"/>
              </w:rPr>
              <w:t xml:space="preserve">0,75 </w:t>
            </w:r>
            <w:r>
              <w:t>đ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Pr="0070162E" w:rsidRDefault="003E6F97" w:rsidP="00020276">
            <w:r>
              <w:rPr>
                <w:lang w:val="vi-VN"/>
              </w:rPr>
              <w:t xml:space="preserve">0,75 </w:t>
            </w:r>
            <w:r>
              <w:t>đ</w:t>
            </w:r>
          </w:p>
        </w:tc>
      </w:tr>
    </w:tbl>
    <w:p w:rsidR="003E6F97" w:rsidRPr="002F4DC5" w:rsidRDefault="003E6F97" w:rsidP="003E6F97">
      <w:pPr>
        <w:rPr>
          <w:sz w:val="26"/>
          <w:lang w:val="vi-VN"/>
        </w:rPr>
      </w:pPr>
    </w:p>
    <w:p w:rsidR="003E6F97" w:rsidRPr="003E6F97" w:rsidRDefault="003E6F97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p w:rsidR="002D4C9D" w:rsidRDefault="002D4C9D">
      <w:pPr>
        <w:widowControl w:val="0"/>
        <w:autoSpaceDE w:val="0"/>
        <w:autoSpaceDN w:val="0"/>
        <w:adjustRightInd w:val="0"/>
      </w:pPr>
    </w:p>
    <w:p w:rsidR="002D4C9D" w:rsidRPr="0089595D" w:rsidRDefault="002D4C9D" w:rsidP="002D4C9D">
      <w:pPr>
        <w:rPr>
          <w:sz w:val="26"/>
        </w:rPr>
      </w:pPr>
    </w:p>
    <w:sectPr w:rsidR="002D4C9D" w:rsidRPr="0089595D" w:rsidSect="00DB5C79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616" w:rsidRDefault="00760616" w:rsidP="002D4C9D">
      <w:r>
        <w:separator/>
      </w:r>
    </w:p>
  </w:endnote>
  <w:endnote w:type="continuationSeparator" w:id="0">
    <w:p w:rsidR="00760616" w:rsidRDefault="00760616" w:rsidP="002D4C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36C9" w:rsidRPr="00DA36C9" w:rsidRDefault="00DA36C9" w:rsidP="00DA36C9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b/>
        <w:color w:val="00B0F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616" w:rsidRDefault="00760616" w:rsidP="002D4C9D">
      <w:r>
        <w:separator/>
      </w:r>
    </w:p>
  </w:footnote>
  <w:footnote w:type="continuationSeparator" w:id="0">
    <w:p w:rsidR="00760616" w:rsidRDefault="00760616" w:rsidP="002D4C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4C9D" w:rsidRDefault="00DA36C9" w:rsidP="00DA36C9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014A8"/>
    <w:rsid w:val="00121F63"/>
    <w:rsid w:val="001E1FA2"/>
    <w:rsid w:val="00262013"/>
    <w:rsid w:val="002D4C9D"/>
    <w:rsid w:val="003B0D5C"/>
    <w:rsid w:val="003E6F97"/>
    <w:rsid w:val="004F61BC"/>
    <w:rsid w:val="00760616"/>
    <w:rsid w:val="00D01945"/>
    <w:rsid w:val="00DA36C9"/>
    <w:rsid w:val="00DB5C79"/>
    <w:rsid w:val="00E65893"/>
    <w:rsid w:val="00F57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BalloonText">
    <w:name w:val="Balloon Text"/>
    <w:basedOn w:val="Normal"/>
    <w:link w:val="BalloonTextChar"/>
    <w:rsid w:val="00DA36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A36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BalloonText">
    <w:name w:val="Balloon Text"/>
    <w:basedOn w:val="Normal"/>
    <w:link w:val="BalloonTextChar"/>
    <w:rsid w:val="00DA36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A36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42" Type="http://schemas.openxmlformats.org/officeDocument/2006/relationships/image" Target="media/image22.wmf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4.bin"/><Relationship Id="rId84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footer" Target="footer2.xml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3.wmf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image" Target="media/image36.wmf"/><Relationship Id="rId83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6</Words>
  <Characters>5450</Characters>
  <Application>Microsoft Office Word</Application>
  <DocSecurity>0</DocSecurity>
  <Lines>45</Lines>
  <Paragraphs>12</Paragraphs>
  <ScaleCrop>false</ScaleCrop>
  <Company>www.thuvienhoclieu.com</Company>
  <LinksUpToDate>false</LinksUpToDate>
  <CharactersWithSpaces>6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29T02:47:00Z</dcterms:created>
  <dcterms:modified xsi:type="dcterms:W3CDTF">2021-03-29T02:48:00Z</dcterms:modified>
</cp:coreProperties>
</file>